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15AA" w:rsidRDefault="00D015AA" w:rsidP="003A3785">
      <w:pPr>
        <w:widowControl w:val="0"/>
        <w:pBdr>
          <w:top w:val="nil"/>
          <w:left w:val="nil"/>
          <w:bottom w:val="nil"/>
          <w:right w:val="nil"/>
          <w:between w:val="nil"/>
        </w:pBdr>
        <w:spacing w:before="0" w:line="360" w:lineRule="auto"/>
        <w:ind w:left="0" w:right="0"/>
        <w:jc w:val="left"/>
      </w:pPr>
    </w:p>
    <w:p w:rsidR="000B6D93" w:rsidRPr="000B6D93"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jc w:val="center"/>
        <w:rPr>
          <w:rFonts w:ascii="Times New Roman" w:eastAsia="Times New Roman" w:hAnsi="Times New Roman" w:cs="Times New Roman"/>
          <w:color w:val="FF0000"/>
          <w:sz w:val="72"/>
          <w:szCs w:val="72"/>
        </w:rPr>
      </w:pPr>
      <w:r w:rsidRPr="000B6D93">
        <w:rPr>
          <w:rFonts w:ascii="Times New Roman" w:eastAsia="Times New Roman" w:hAnsi="Times New Roman" w:cs="Times New Roman"/>
          <w:b/>
          <w:color w:val="FF0000"/>
          <w:sz w:val="72"/>
          <w:szCs w:val="72"/>
        </w:rPr>
        <w:t xml:space="preserve">MOMEN LỰC </w:t>
      </w:r>
    </w:p>
    <w:p w:rsidR="00D015AA" w:rsidRDefault="00A951F5" w:rsidP="003A3785">
      <w:pPr>
        <w:numPr>
          <w:ilvl w:val="0"/>
          <w:numId w:val="1"/>
        </w:numPr>
        <w:pBdr>
          <w:top w:val="nil"/>
          <w:left w:val="nil"/>
          <w:bottom w:val="nil"/>
          <w:right w:val="nil"/>
          <w:between w:val="nil"/>
        </w:pBdr>
        <w:spacing w:before="120" w:line="360" w:lineRule="auto"/>
        <w:ind w:right="0"/>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Đơn vị của mômen lực M = F. d là</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color w:val="000000"/>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m/s </w:t>
      </w:r>
      <w:r>
        <w:rPr>
          <w:rFonts w:ascii="Times New Roman" w:eastAsia="Times New Roman" w:hAnsi="Times New Roman" w:cs="Times New Roman"/>
          <w:b/>
          <w:color w:val="0000FF"/>
          <w:sz w:val="24"/>
          <w:szCs w:val="24"/>
        </w:rPr>
        <w:tab/>
        <w:t>B.</w:t>
      </w:r>
      <w:r>
        <w:rPr>
          <w:rFonts w:ascii="Times New Roman" w:eastAsia="Times New Roman" w:hAnsi="Times New Roman" w:cs="Times New Roman"/>
          <w:b/>
          <w:color w:val="FF0000"/>
          <w:sz w:val="24"/>
          <w:szCs w:val="24"/>
        </w:rPr>
        <w:t xml:space="preserve"> </w:t>
      </w:r>
      <w:r w:rsidRPr="00345DBE">
        <w:rPr>
          <w:rFonts w:ascii="Times New Roman" w:eastAsia="Times New Roman" w:hAnsi="Times New Roman" w:cs="Times New Roman"/>
          <w:color w:val="000000" w:themeColor="text1"/>
          <w:sz w:val="24"/>
          <w:szCs w:val="24"/>
        </w:rPr>
        <w:t xml:space="preserve">N. m </w:t>
      </w:r>
      <w:r>
        <w:rPr>
          <w:rFonts w:ascii="Times New Roman" w:eastAsia="Times New Roman" w:hAnsi="Times New Roman" w:cs="Times New Roman"/>
          <w:b/>
          <w:color w:val="0000FF"/>
          <w:sz w:val="24"/>
          <w:szCs w:val="24"/>
        </w:rPr>
        <w:tab/>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kg. m </w:t>
      </w:r>
      <w:r>
        <w:rPr>
          <w:rFonts w:ascii="Times New Roman" w:eastAsia="Times New Roman" w:hAnsi="Times New Roman" w:cs="Times New Roman"/>
          <w:b/>
          <w:color w:val="0000FF"/>
          <w:sz w:val="24"/>
          <w:szCs w:val="24"/>
        </w:rPr>
        <w:tab/>
        <w:t>D.</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N. kg</w:t>
      </w:r>
    </w:p>
    <w:p w:rsidR="00D015AA" w:rsidRDefault="00A951F5" w:rsidP="003A3785">
      <w:pPr>
        <w:numPr>
          <w:ilvl w:val="0"/>
          <w:numId w:val="1"/>
        </w:numPr>
        <w:pBdr>
          <w:top w:val="nil"/>
          <w:left w:val="nil"/>
          <w:bottom w:val="nil"/>
          <w:right w:val="nil"/>
          <w:between w:val="nil"/>
        </w:pBdr>
        <w:spacing w:before="120" w:line="360" w:lineRule="auto"/>
        <w:ind w:right="0"/>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Mômen lực tác dụng lên vật là đại lượng</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color w:val="FF0000"/>
          <w:sz w:val="24"/>
          <w:szCs w:val="24"/>
        </w:rPr>
        <w:t xml:space="preserve"> </w:t>
      </w:r>
      <w:r w:rsidRPr="00345DBE">
        <w:rPr>
          <w:rFonts w:ascii="Times New Roman" w:eastAsia="Times New Roman" w:hAnsi="Times New Roman" w:cs="Times New Roman"/>
          <w:color w:val="000000" w:themeColor="text1"/>
          <w:sz w:val="24"/>
          <w:szCs w:val="24"/>
        </w:rPr>
        <w:t xml:space="preserve">đặc trưng cho tác dụng làm quay vật của lực. </w:t>
      </w:r>
      <w:r>
        <w:rPr>
          <w:rFonts w:ascii="Times New Roman" w:eastAsia="Times New Roman" w:hAnsi="Times New Roman" w:cs="Times New Roman"/>
          <w:color w:val="FF0000"/>
          <w:sz w:val="24"/>
          <w:szCs w:val="24"/>
        </w:rPr>
        <w:tab/>
      </w:r>
      <w:r>
        <w:rPr>
          <w:rFonts w:ascii="Times New Roman" w:eastAsia="Times New Roman" w:hAnsi="Times New Roman" w:cs="Times New Roman"/>
          <w:b/>
          <w:color w:val="0000FF"/>
          <w:sz w:val="24"/>
          <w:szCs w:val="24"/>
        </w:rPr>
        <w:t>B.</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véctơ. </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để xác định độ lớn của lực tác dụng. </w:t>
      </w:r>
      <w:r>
        <w:rPr>
          <w:rFonts w:ascii="Times New Roman" w:eastAsia="Times New Roman" w:hAnsi="Times New Roman" w:cs="Times New Roman"/>
          <w:b/>
          <w:color w:val="0000FF"/>
          <w:sz w:val="24"/>
          <w:szCs w:val="24"/>
        </w:rPr>
        <w:tab/>
        <w:t>D.</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luôn có giá trị dương.</w:t>
      </w:r>
    </w:p>
    <w:p w:rsidR="00D015AA" w:rsidRDefault="00A951F5" w:rsidP="003A3785">
      <w:pPr>
        <w:numPr>
          <w:ilvl w:val="0"/>
          <w:numId w:val="1"/>
        </w:numPr>
        <w:pBdr>
          <w:top w:val="nil"/>
          <w:left w:val="nil"/>
          <w:bottom w:val="nil"/>
          <w:right w:val="nil"/>
          <w:between w:val="nil"/>
        </w:pBdr>
        <w:spacing w:before="120" w:line="360" w:lineRule="auto"/>
        <w:ind w:right="0"/>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Cánh tay đòn của lực bằng</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khoảng cách từ trục quay đến điểm đặt của lực.</w:t>
      </w: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b/>
          <w:color w:val="0000FF"/>
          <w:sz w:val="24"/>
          <w:szCs w:val="24"/>
        </w:rPr>
        <w:t>B.</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khoảng cách từ trục quay đến trọng tâm của vật. </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b/>
          <w:color w:val="FF0000"/>
          <w:sz w:val="24"/>
          <w:szCs w:val="24"/>
        </w:rPr>
        <w:t xml:space="preserve"> </w:t>
      </w:r>
      <w:r w:rsidRPr="00345DBE">
        <w:rPr>
          <w:rFonts w:ascii="Times New Roman" w:eastAsia="Times New Roman" w:hAnsi="Times New Roman" w:cs="Times New Roman"/>
          <w:color w:val="000000" w:themeColor="text1"/>
          <w:sz w:val="24"/>
          <w:szCs w:val="24"/>
        </w:rPr>
        <w:t>khoảng cách từ trục quay đến giá của lực.</w:t>
      </w:r>
      <w:r w:rsidRPr="00345DBE">
        <w:rPr>
          <w:rFonts w:ascii="Times New Roman" w:eastAsia="Times New Roman" w:hAnsi="Times New Roman" w:cs="Times New Roman"/>
          <w:b/>
          <w:color w:val="000000" w:themeColor="text1"/>
          <w:sz w:val="24"/>
          <w:szCs w:val="24"/>
        </w:rPr>
        <w:t xml:space="preserve"> </w:t>
      </w:r>
      <w:r>
        <w:rPr>
          <w:rFonts w:ascii="Times New Roman" w:eastAsia="Times New Roman" w:hAnsi="Times New Roman" w:cs="Times New Roman"/>
          <w:b/>
          <w:color w:val="0000FF"/>
          <w:sz w:val="24"/>
          <w:szCs w:val="24"/>
        </w:rPr>
        <w:t>D.</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khoảng cách từ trong tâm của vật đến giá của trục quay. </w:t>
      </w:r>
    </w:p>
    <w:p w:rsidR="00D015AA" w:rsidRDefault="00A951F5" w:rsidP="003A3785">
      <w:pPr>
        <w:numPr>
          <w:ilvl w:val="0"/>
          <w:numId w:val="1"/>
        </w:numPr>
        <w:pBdr>
          <w:top w:val="nil"/>
          <w:left w:val="nil"/>
          <w:bottom w:val="nil"/>
          <w:right w:val="nil"/>
          <w:between w:val="nil"/>
        </w:pBdr>
        <w:spacing w:before="120" w:line="360" w:lineRule="auto"/>
        <w:ind w:right="0"/>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Momen lực tác dụng lên một vật có trục quay cố định là đại lượng</w:t>
      </w:r>
      <w:r>
        <w:rPr>
          <w:rFonts w:ascii="Times New Roman" w:eastAsia="Times New Roman" w:hAnsi="Times New Roman" w:cs="Times New Roman"/>
          <w:b/>
          <w:color w:val="000000"/>
          <w:sz w:val="24"/>
          <w:szCs w:val="24"/>
        </w:rPr>
        <w:t xml:space="preserve"> </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đặc tưng cho tác dụng làm quay vật của lực và được đo bằng tích của lực và cánh tay đòn của nó. </w:t>
      </w:r>
    </w:p>
    <w:p w:rsidR="00D015AA" w:rsidRPr="00345DBE"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FF"/>
          <w:sz w:val="24"/>
          <w:szCs w:val="24"/>
        </w:rPr>
        <w:t>B.</w:t>
      </w:r>
      <w:r>
        <w:rPr>
          <w:rFonts w:ascii="Times New Roman" w:eastAsia="Times New Roman" w:hAnsi="Times New Roman" w:cs="Times New Roman"/>
          <w:b/>
          <w:color w:val="FF0000"/>
          <w:sz w:val="24"/>
          <w:szCs w:val="24"/>
        </w:rPr>
        <w:t xml:space="preserve"> </w:t>
      </w:r>
      <w:r w:rsidRPr="00345DBE">
        <w:rPr>
          <w:rFonts w:ascii="Times New Roman" w:eastAsia="Times New Roman" w:hAnsi="Times New Roman" w:cs="Times New Roman"/>
          <w:color w:val="000000" w:themeColor="text1"/>
          <w:sz w:val="24"/>
          <w:szCs w:val="24"/>
        </w:rPr>
        <w:t xml:space="preserve">đặc tưng cho tác dụng làm quay vật của lực và được đo bằng tích của lực và cánh tay đòn của nó. Có đơn vị là (N/m). </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đặc trưng cho độ mạnh yếu của lực.</w:t>
      </w:r>
      <w:r>
        <w:rPr>
          <w:rFonts w:ascii="Times New Roman" w:eastAsia="Times New Roman" w:hAnsi="Times New Roman" w:cs="Times New Roman"/>
          <w:b/>
          <w:color w:val="000000"/>
          <w:sz w:val="24"/>
          <w:szCs w:val="24"/>
        </w:rPr>
        <w:t xml:space="preserve"> </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color w:val="000000"/>
          <w:sz w:val="24"/>
          <w:szCs w:val="24"/>
        </w:rPr>
      </w:pPr>
      <w:r>
        <w:rPr>
          <w:rFonts w:ascii="Times New Roman" w:eastAsia="Times New Roman" w:hAnsi="Times New Roman" w:cs="Times New Roman"/>
          <w:b/>
          <w:color w:val="0000FF"/>
          <w:sz w:val="24"/>
          <w:szCs w:val="24"/>
        </w:rPr>
        <w:t>D.</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luôn có giá trị âm. </w:t>
      </w:r>
    </w:p>
    <w:p w:rsidR="00D015AA" w:rsidRDefault="00A951F5" w:rsidP="003A3785">
      <w:pPr>
        <w:numPr>
          <w:ilvl w:val="0"/>
          <w:numId w:val="1"/>
        </w:numPr>
        <w:pBdr>
          <w:top w:val="nil"/>
          <w:left w:val="nil"/>
          <w:bottom w:val="nil"/>
          <w:right w:val="nil"/>
          <w:between w:val="nil"/>
        </w:pBdr>
        <w:spacing w:before="120" w:line="360" w:lineRule="auto"/>
        <w:ind w:right="0"/>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Lực có tác dụng làm cho vật rắn quay quanh một trục khi</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lực có giá nằm trong mặt phẳng vuông góc với trục quay và cắt trục quay</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B.</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lực có giá song song với trục quay</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lực có giá cắt trục quay</w:t>
      </w:r>
    </w:p>
    <w:p w:rsidR="00D015AA" w:rsidRPr="00345DBE"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FF"/>
          <w:sz w:val="24"/>
          <w:szCs w:val="24"/>
        </w:rPr>
        <w:t>D.</w:t>
      </w:r>
      <w:r>
        <w:rPr>
          <w:rFonts w:ascii="Times New Roman" w:eastAsia="Times New Roman" w:hAnsi="Times New Roman" w:cs="Times New Roman"/>
          <w:color w:val="FF0000"/>
          <w:sz w:val="24"/>
          <w:szCs w:val="24"/>
        </w:rPr>
        <w:t xml:space="preserve"> </w:t>
      </w:r>
      <w:r w:rsidRPr="00345DBE">
        <w:rPr>
          <w:rFonts w:ascii="Times New Roman" w:eastAsia="Times New Roman" w:hAnsi="Times New Roman" w:cs="Times New Roman"/>
          <w:color w:val="000000" w:themeColor="text1"/>
          <w:sz w:val="24"/>
          <w:szCs w:val="24"/>
        </w:rPr>
        <w:t>lực có giá nằm trong mặt phẳng vuông góc với trục quay và không cắt trục quay</w:t>
      </w:r>
    </w:p>
    <w:p w:rsidR="00D015AA" w:rsidRDefault="00A951F5" w:rsidP="003A3785">
      <w:pPr>
        <w:numPr>
          <w:ilvl w:val="0"/>
          <w:numId w:val="1"/>
        </w:numPr>
        <w:pBdr>
          <w:top w:val="nil"/>
          <w:left w:val="nil"/>
          <w:bottom w:val="nil"/>
          <w:right w:val="nil"/>
          <w:between w:val="nil"/>
        </w:pBdr>
        <w:spacing w:before="120" w:line="360" w:lineRule="auto"/>
        <w:ind w:right="0"/>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Chọn câu </w:t>
      </w:r>
      <w:r>
        <w:rPr>
          <w:rFonts w:ascii="Times New Roman" w:eastAsia="Times New Roman" w:hAnsi="Times New Roman" w:cs="Times New Roman"/>
          <w:b/>
          <w:color w:val="000000"/>
          <w:sz w:val="24"/>
          <w:szCs w:val="24"/>
        </w:rPr>
        <w:t xml:space="preserve">sai? </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Momen lực là đại lượng đặc trưng cho tác dụng làm quay của lực.</w:t>
      </w:r>
      <w:r>
        <w:rPr>
          <w:rFonts w:ascii="Times New Roman" w:eastAsia="Times New Roman" w:hAnsi="Times New Roman" w:cs="Times New Roman"/>
          <w:b/>
          <w:color w:val="000000"/>
          <w:sz w:val="24"/>
          <w:szCs w:val="24"/>
        </w:rPr>
        <w:t xml:space="preserve"> </w:t>
      </w:r>
    </w:p>
    <w:p w:rsidR="00D015AA" w:rsidRPr="00345DBE"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FF"/>
          <w:sz w:val="24"/>
          <w:szCs w:val="24"/>
        </w:rPr>
        <w:t>B.</w:t>
      </w:r>
      <w:r>
        <w:rPr>
          <w:rFonts w:ascii="Times New Roman" w:eastAsia="Times New Roman" w:hAnsi="Times New Roman" w:cs="Times New Roman"/>
          <w:color w:val="FF0000"/>
          <w:sz w:val="24"/>
          <w:szCs w:val="24"/>
        </w:rPr>
        <w:t xml:space="preserve"> </w:t>
      </w:r>
      <w:r w:rsidRPr="00345DBE">
        <w:rPr>
          <w:rFonts w:ascii="Times New Roman" w:eastAsia="Times New Roman" w:hAnsi="Times New Roman" w:cs="Times New Roman"/>
          <w:color w:val="000000" w:themeColor="text1"/>
          <w:sz w:val="24"/>
          <w:szCs w:val="24"/>
        </w:rPr>
        <w:t xml:space="preserve">Momen lực được đo bằng tích của lực với cánh tay đòn của lực đó. </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Momen lực là đại lượng đặc trưng cho tác dụng làm quay của vật. </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b/>
          <w:color w:val="000000"/>
          <w:sz w:val="24"/>
          <w:szCs w:val="24"/>
        </w:rPr>
      </w:pPr>
      <w:r>
        <w:rPr>
          <w:rFonts w:ascii="Times New Roman" w:eastAsia="Times New Roman" w:hAnsi="Times New Roman" w:cs="Times New Roman"/>
          <w:b/>
          <w:color w:val="0000FF"/>
          <w:sz w:val="24"/>
          <w:szCs w:val="24"/>
        </w:rPr>
        <w:t>D.</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Cánh tay đòn là khoảng cách từ trục quay đến giá của lực.</w:t>
      </w:r>
      <w:r>
        <w:rPr>
          <w:rFonts w:ascii="Times New Roman" w:eastAsia="Times New Roman" w:hAnsi="Times New Roman" w:cs="Times New Roman"/>
          <w:b/>
          <w:color w:val="000000"/>
          <w:sz w:val="24"/>
          <w:szCs w:val="24"/>
        </w:rPr>
        <w:t xml:space="preserve"> </w:t>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Khi một vật rắn quay quanh một trục thì tổng mômen lực tác dụng lên vật có giá trị</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b/>
          <w:color w:val="FF0000"/>
          <w:sz w:val="24"/>
          <w:szCs w:val="24"/>
        </w:rPr>
        <w:t xml:space="preserve"> </w:t>
      </w:r>
      <w:r w:rsidRPr="00345DBE">
        <w:rPr>
          <w:rFonts w:ascii="Times New Roman" w:eastAsia="Times New Roman" w:hAnsi="Times New Roman" w:cs="Times New Roman"/>
          <w:color w:val="000000" w:themeColor="text1"/>
          <w:sz w:val="24"/>
          <w:szCs w:val="24"/>
        </w:rPr>
        <w:t xml:space="preserve">bằng không. </w:t>
      </w:r>
      <w:r>
        <w:rPr>
          <w:rFonts w:ascii="Times New Roman" w:eastAsia="Times New Roman" w:hAnsi="Times New Roman" w:cs="Times New Roman"/>
          <w:b/>
          <w:color w:val="0000FF"/>
          <w:sz w:val="24"/>
          <w:szCs w:val="24"/>
        </w:rPr>
        <w:tab/>
        <w:t>B.</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luôn dương. </w:t>
      </w:r>
      <w:r>
        <w:rPr>
          <w:rFonts w:ascii="Times New Roman" w:eastAsia="Times New Roman" w:hAnsi="Times New Roman" w:cs="Times New Roman"/>
          <w:b/>
          <w:color w:val="0000FF"/>
          <w:sz w:val="24"/>
          <w:szCs w:val="24"/>
        </w:rPr>
        <w:tab/>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luôn âm. </w:t>
      </w:r>
      <w:r>
        <w:rPr>
          <w:rFonts w:ascii="Times New Roman" w:eastAsia="Times New Roman" w:hAnsi="Times New Roman" w:cs="Times New Roman"/>
          <w:b/>
          <w:color w:val="0000FF"/>
          <w:sz w:val="24"/>
          <w:szCs w:val="24"/>
        </w:rPr>
        <w:tab/>
        <w:t>D.</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khác không. </w:t>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Phát biểu nào sau đây đúng với quy tắc mô men lực?</w:t>
      </w:r>
    </w:p>
    <w:p w:rsidR="00D015AA" w:rsidRPr="00345DBE"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FF"/>
          <w:sz w:val="24"/>
          <w:szCs w:val="24"/>
        </w:rPr>
        <w:lastRenderedPageBreak/>
        <w:t>A.</w:t>
      </w:r>
      <w:r>
        <w:rPr>
          <w:rFonts w:ascii="Times New Roman" w:eastAsia="Times New Roman" w:hAnsi="Times New Roman" w:cs="Times New Roman"/>
          <w:b/>
          <w:color w:val="FF0000"/>
          <w:sz w:val="24"/>
          <w:szCs w:val="24"/>
        </w:rPr>
        <w:t xml:space="preserve"> </w:t>
      </w:r>
      <w:r w:rsidRPr="00345DBE">
        <w:rPr>
          <w:rFonts w:ascii="Times New Roman" w:eastAsia="Times New Roman" w:hAnsi="Times New Roman" w:cs="Times New Roman"/>
          <w:color w:val="000000" w:themeColor="text1"/>
          <w:sz w:val="24"/>
          <w:szCs w:val="24"/>
        </w:rPr>
        <w:t xml:space="preserve">Muốn cho một vật có trục quay cố định nằm cân bằng thì tổng mômen của các lực có khuynh hướng làm vật quay theo một chiều phải bằng tổng mômen của các lực có khuynh hướng làm vật quay theo chiều ngược lại </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B.</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Muốn cho một vật có trục quay cố định nằm cân bằng thì tổng mômen của các lực phải bằng hằng số </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Muốn cho một vật có trục quay cố định nằm cân bằng thì tổng mômen của các lực phải khác không </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D.</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Muốn cho một vật có trục quay cố định nằm cân bằng thì tổng mômen của các lực phải là một véctơ có giá đi qua trục quay </w:t>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Điều kiện cân bằng của một chất điểm có trục quay cố định còn được gọi là </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Quy tắc hợp lực đồng quy </w:t>
      </w:r>
      <w:r>
        <w:rPr>
          <w:rFonts w:ascii="Times New Roman" w:eastAsia="Times New Roman" w:hAnsi="Times New Roman" w:cs="Times New Roman"/>
          <w:b/>
          <w:color w:val="0000FF"/>
          <w:sz w:val="24"/>
          <w:szCs w:val="24"/>
        </w:rPr>
        <w:tab/>
        <w:t>B.</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Quy tắc hợp lực song song </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Quy tắc hình bình hành </w:t>
      </w:r>
      <w:r>
        <w:rPr>
          <w:rFonts w:ascii="Times New Roman" w:eastAsia="Times New Roman" w:hAnsi="Times New Roman" w:cs="Times New Roman"/>
          <w:b/>
          <w:color w:val="0000FF"/>
          <w:sz w:val="24"/>
          <w:szCs w:val="24"/>
        </w:rPr>
        <w:tab/>
        <w:t>D.</w:t>
      </w:r>
      <w:r>
        <w:rPr>
          <w:rFonts w:ascii="Times New Roman" w:eastAsia="Times New Roman" w:hAnsi="Times New Roman" w:cs="Times New Roman"/>
          <w:b/>
          <w:color w:val="FF0000"/>
          <w:sz w:val="24"/>
          <w:szCs w:val="24"/>
        </w:rPr>
        <w:t xml:space="preserve"> </w:t>
      </w:r>
      <w:r w:rsidRPr="00345DBE">
        <w:rPr>
          <w:rFonts w:ascii="Times New Roman" w:eastAsia="Times New Roman" w:hAnsi="Times New Roman" w:cs="Times New Roman"/>
          <w:color w:val="000000" w:themeColor="text1"/>
          <w:sz w:val="24"/>
          <w:szCs w:val="24"/>
        </w:rPr>
        <w:t xml:space="preserve">Quy tắc mômen lực </w:t>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Hệ hai lực cân bằng và ba lực cân bằng có chung tính chất </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b/>
          <w:color w:val="FF0000"/>
          <w:sz w:val="24"/>
          <w:szCs w:val="24"/>
        </w:rPr>
        <w:t xml:space="preserve"> </w:t>
      </w:r>
      <w:r w:rsidRPr="00345DBE">
        <w:rPr>
          <w:rFonts w:ascii="Times New Roman" w:eastAsia="Times New Roman" w:hAnsi="Times New Roman" w:cs="Times New Roman"/>
          <w:color w:val="000000" w:themeColor="text1"/>
          <w:sz w:val="24"/>
          <w:szCs w:val="24"/>
        </w:rPr>
        <w:t xml:space="preserve">tổng momen lực bằng 0. </w:t>
      </w:r>
      <w:r>
        <w:rPr>
          <w:rFonts w:ascii="Times New Roman" w:eastAsia="Times New Roman" w:hAnsi="Times New Roman" w:cs="Times New Roman"/>
          <w:b/>
          <w:color w:val="0000FF"/>
          <w:sz w:val="24"/>
          <w:szCs w:val="24"/>
        </w:rPr>
        <w:tab/>
        <w:t>B.</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cùng giá và cùng độ lớn. </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ngược chiều và cùng độ lớn. </w:t>
      </w:r>
      <w:r>
        <w:rPr>
          <w:rFonts w:ascii="Times New Roman" w:eastAsia="Times New Roman" w:hAnsi="Times New Roman" w:cs="Times New Roman"/>
          <w:b/>
          <w:color w:val="0000FF"/>
          <w:sz w:val="24"/>
          <w:szCs w:val="24"/>
        </w:rPr>
        <w:tab/>
        <w:t>D.</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đồng phẳng và đồng quy. </w:t>
      </w:r>
    </w:p>
    <w:p w:rsidR="00D015AA" w:rsidRDefault="00D015AA"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sz w:val="24"/>
          <w:szCs w:val="24"/>
          <w:highlight w:val="yellow"/>
        </w:rPr>
      </w:pPr>
    </w:p>
    <w:p w:rsidR="00262203" w:rsidRDefault="00262203"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sz w:val="24"/>
          <w:szCs w:val="24"/>
          <w:highlight w:val="yellow"/>
        </w:rPr>
      </w:pP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sz w:val="24"/>
          <w:szCs w:val="24"/>
        </w:rPr>
      </w:pPr>
      <w:r>
        <w:rPr>
          <w:rFonts w:ascii="Times New Roman" w:eastAsia="Times New Roman" w:hAnsi="Times New Roman" w:cs="Times New Roman"/>
          <w:b/>
          <w:sz w:val="24"/>
          <w:szCs w:val="24"/>
          <w:highlight w:val="yellow"/>
        </w:rPr>
        <w:t>II. CÁC DẠNG BÀI TẬP ĐIỂN HÌNH</w:t>
      </w:r>
    </w:p>
    <w:p w:rsidR="00D015AA" w:rsidRDefault="00A951F5" w:rsidP="003A3785">
      <w:pPr>
        <w:numPr>
          <w:ilvl w:val="0"/>
          <w:numId w:val="1"/>
        </w:numPr>
        <w:pBdr>
          <w:top w:val="nil"/>
          <w:left w:val="nil"/>
          <w:bottom w:val="nil"/>
          <w:right w:val="nil"/>
          <w:between w:val="nil"/>
        </w:pBdr>
        <w:spacing w:before="120" w:line="360" w:lineRule="auto"/>
        <w:ind w:right="0"/>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Một lực có độ lớn 10N tác dụng lên một vật rắn quay quanh một trục cố định, biết khoảng cách từ giá của lực đến trục quay là 20cm. Mômen của lực tác dụng lên vật có giá trị là</w:t>
      </w:r>
    </w:p>
    <w:p w:rsidR="00D015AA" w:rsidRDefault="00A951F5" w:rsidP="003A3785">
      <w:pPr>
        <w:pBdr>
          <w:top w:val="nil"/>
          <w:left w:val="nil"/>
          <w:bottom w:val="nil"/>
          <w:right w:val="nil"/>
          <w:between w:val="nil"/>
        </w:pBdr>
        <w:tabs>
          <w:tab w:val="left" w:pos="283"/>
          <w:tab w:val="left" w:pos="2835"/>
          <w:tab w:val="left" w:pos="5386"/>
          <w:tab w:val="left" w:pos="7937"/>
        </w:tabs>
        <w:spacing w:before="0" w:line="360" w:lineRule="auto"/>
        <w:ind w:left="0" w:right="0" w:firstLine="283"/>
        <w:rPr>
          <w:rFonts w:ascii="Times New Roman" w:eastAsia="Times New Roman" w:hAnsi="Times New Roman" w:cs="Times New Roman"/>
          <w:color w:val="000000"/>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200N. m </w:t>
      </w:r>
      <w:r>
        <w:rPr>
          <w:rFonts w:ascii="Times New Roman" w:eastAsia="Times New Roman" w:hAnsi="Times New Roman" w:cs="Times New Roman"/>
          <w:b/>
          <w:color w:val="0000FF"/>
          <w:sz w:val="24"/>
          <w:szCs w:val="24"/>
        </w:rPr>
        <w:tab/>
        <w:t>B.</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200N/m </w:t>
      </w:r>
      <w:r>
        <w:rPr>
          <w:rFonts w:ascii="Times New Roman" w:eastAsia="Times New Roman" w:hAnsi="Times New Roman" w:cs="Times New Roman"/>
          <w:b/>
          <w:color w:val="0000FF"/>
          <w:sz w:val="24"/>
          <w:szCs w:val="24"/>
        </w:rPr>
        <w:tab/>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 xml:space="preserve">2N. m </w:t>
      </w:r>
      <w:r>
        <w:rPr>
          <w:rFonts w:ascii="Times New Roman" w:eastAsia="Times New Roman" w:hAnsi="Times New Roman" w:cs="Times New Roman"/>
          <w:b/>
          <w:color w:val="0000FF"/>
          <w:sz w:val="24"/>
          <w:szCs w:val="24"/>
        </w:rPr>
        <w:tab/>
        <w:t>D.</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color w:val="000000"/>
          <w:sz w:val="24"/>
          <w:szCs w:val="24"/>
        </w:rPr>
        <w:t>2N/m</w:t>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Một người gánh một thúng lúa và một thúng gạo, thúng lúa nặng 10kg, thúng gạo nặng 15kg. Đòn gánh dài 1m, hai thúng đặt ở hai đầu mút của đòn gánh. Vị trí đòn gánh đặt trên vai để hai thúng cân bằng là </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cách đầu gánh thúng gạo một đoạn 60cm. </w:t>
      </w:r>
      <w:r>
        <w:rPr>
          <w:rFonts w:ascii="Times New Roman" w:eastAsia="Times New Roman" w:hAnsi="Times New Roman" w:cs="Times New Roman"/>
          <w:b/>
          <w:color w:val="0000FF"/>
          <w:sz w:val="24"/>
          <w:szCs w:val="24"/>
        </w:rPr>
        <w:tab/>
        <w:t>B.</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cách đầu gánh thúng lúa một đoạn 50cm. </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cách đầu gánh thúng gạo một đoạn 30cm. </w:t>
      </w:r>
      <w:r>
        <w:rPr>
          <w:rFonts w:ascii="Times New Roman" w:eastAsia="Times New Roman" w:hAnsi="Times New Roman" w:cs="Times New Roman"/>
          <w:b/>
          <w:color w:val="0000FF"/>
          <w:sz w:val="24"/>
          <w:szCs w:val="24"/>
        </w:rPr>
        <w:tab/>
        <w:t>D.</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cách đầu gánh thúng lúa một đoạn 60cm. </w:t>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bookmarkStart w:id="0" w:name="_gjdgxs" w:colFirst="0" w:colLast="0"/>
      <w:bookmarkEnd w:id="0"/>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Có đòn bẩy như hình vẽ. Đầu A của đòn bẩy treo một vật có trọng lượng 30 N. Chiều dài đòn bẩy dài 50 cm. Khoảng cách từ đầu A đến trục quay O là 20 cm. Vậy đầu B của đòn bẩy phải treo một vật khác có trọng lượng là bao nhiêu để đòn bẩy cân bằng như ban đầu?</w:t>
      </w:r>
      <w:r>
        <w:rPr>
          <w:noProof/>
        </w:rPr>
        <mc:AlternateContent>
          <mc:Choice Requires="wpg">
            <w:drawing>
              <wp:anchor distT="0" distB="0" distL="114300" distR="114300" simplePos="0" relativeHeight="251659264" behindDoc="0" locked="0" layoutInCell="1" hidden="0" allowOverlap="1" wp14:anchorId="38CCE811" wp14:editId="27EF95DA">
                <wp:simplePos x="0" y="0"/>
                <wp:positionH relativeFrom="column">
                  <wp:posOffset>4775200</wp:posOffset>
                </wp:positionH>
                <wp:positionV relativeFrom="paragraph">
                  <wp:posOffset>36136</wp:posOffset>
                </wp:positionV>
                <wp:extent cx="1638300" cy="733425"/>
                <wp:effectExtent l="0" t="0" r="0" b="28575"/>
                <wp:wrapSquare wrapText="bothSides" distT="0" distB="0" distL="114300" distR="114300"/>
                <wp:docPr id="8675" name="Group 86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8300" cy="733425"/>
                          <a:chOff x="1452" y="777"/>
                          <a:chExt cx="3705" cy="1455"/>
                        </a:xfrm>
                      </wpg:grpSpPr>
                      <wps:wsp>
                        <wps:cNvPr id="8" name="Straight Connector 8"/>
                        <wps:cNvCnPr>
                          <a:cxnSpLocks noChangeShapeType="1"/>
                        </wps:cNvCnPr>
                        <wps:spPr bwMode="auto">
                          <a:xfrm>
                            <a:off x="1692" y="1152"/>
                            <a:ext cx="3240" cy="0"/>
                          </a:xfrm>
                          <a:prstGeom prst="line">
                            <a:avLst/>
                          </a:prstGeom>
                          <a:noFill/>
                          <a:ln w="38100" cmpd="dbl">
                            <a:solidFill>
                              <a:srgbClr val="000000"/>
                            </a:solidFill>
                            <a:round/>
                            <a:headEnd type="oval" w="sm" len="sm"/>
                            <a:tailEnd type="oval" w="sm" len="sm"/>
                          </a:ln>
                          <a:extLst/>
                        </wps:spPr>
                        <wps:bodyPr/>
                      </wps:wsp>
                      <wps:wsp>
                        <wps:cNvPr id="10" name="Text Box 10"/>
                        <wps:cNvSpPr txBox="1">
                          <a:spLocks noChangeArrowheads="1"/>
                        </wps:cNvSpPr>
                        <wps:spPr bwMode="auto">
                          <a:xfrm>
                            <a:off x="1527" y="792"/>
                            <a:ext cx="360" cy="360"/>
                          </a:xfrm>
                          <a:prstGeom prst="rect">
                            <a:avLst/>
                          </a:prstGeom>
                          <a:noFill/>
                          <a:ln>
                            <a:noFill/>
                          </a:ln>
                          <a:extLst/>
                        </wps:spPr>
                        <wps:txbx>
                          <w:txbxContent>
                            <w:p w:rsidR="002B3FCB" w:rsidRDefault="00A951F5" w:rsidP="00B2799D">
                              <w:r>
                                <w:t xml:space="preserve"> A</w:t>
                              </w:r>
                            </w:p>
                          </w:txbxContent>
                        </wps:txbx>
                        <wps:bodyPr rot="0" vert="horz" wrap="square" lIns="0" tIns="0" rIns="0" bIns="0" anchor="t" anchorCtr="0" upright="1">
                          <a:noAutofit/>
                        </wps:bodyPr>
                      </wps:wsp>
                      <wps:wsp>
                        <wps:cNvPr id="11" name="Text Box 11"/>
                        <wps:cNvSpPr txBox="1">
                          <a:spLocks noChangeArrowheads="1"/>
                        </wps:cNvSpPr>
                        <wps:spPr bwMode="auto">
                          <a:xfrm>
                            <a:off x="4797" y="777"/>
                            <a:ext cx="360" cy="360"/>
                          </a:xfrm>
                          <a:prstGeom prst="rect">
                            <a:avLst/>
                          </a:prstGeom>
                          <a:noFill/>
                          <a:ln>
                            <a:noFill/>
                          </a:ln>
                          <a:extLst/>
                        </wps:spPr>
                        <wps:txbx>
                          <w:txbxContent>
                            <w:p w:rsidR="002B3FCB" w:rsidRDefault="00A951F5" w:rsidP="00B2799D">
                              <w:r>
                                <w:t xml:space="preserve"> B</w:t>
                              </w:r>
                            </w:p>
                          </w:txbxContent>
                        </wps:txbx>
                        <wps:bodyPr rot="0" vert="horz" wrap="square" lIns="0" tIns="0" rIns="0" bIns="0" anchor="t" anchorCtr="0" upright="1">
                          <a:noAutofit/>
                        </wps:bodyPr>
                      </wps:wsp>
                      <wps:wsp>
                        <wps:cNvPr id="12" name="Isosceles Triangle 12"/>
                        <wps:cNvSpPr>
                          <a:spLocks noChangeArrowheads="1"/>
                        </wps:cNvSpPr>
                        <wps:spPr bwMode="auto">
                          <a:xfrm>
                            <a:off x="2787" y="1152"/>
                            <a:ext cx="180" cy="36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Text Box 13"/>
                        <wps:cNvSpPr txBox="1">
                          <a:spLocks noChangeArrowheads="1"/>
                        </wps:cNvSpPr>
                        <wps:spPr bwMode="auto">
                          <a:xfrm>
                            <a:off x="2742" y="822"/>
                            <a:ext cx="360" cy="360"/>
                          </a:xfrm>
                          <a:prstGeom prst="rect">
                            <a:avLst/>
                          </a:prstGeom>
                          <a:noFill/>
                          <a:ln>
                            <a:noFill/>
                          </a:ln>
                          <a:extLst/>
                        </wps:spPr>
                        <wps:txbx>
                          <w:txbxContent>
                            <w:p w:rsidR="002B3FCB" w:rsidRDefault="00A951F5" w:rsidP="00B2799D">
                              <w:r>
                                <w:t xml:space="preserve"> O</w:t>
                              </w:r>
                            </w:p>
                          </w:txbxContent>
                        </wps:txbx>
                        <wps:bodyPr rot="0" vert="horz" wrap="square" lIns="0" tIns="0" rIns="0" bIns="0" anchor="t" anchorCtr="0" upright="1">
                          <a:noAutofit/>
                        </wps:bodyPr>
                      </wps:wsp>
                      <wps:wsp>
                        <wps:cNvPr id="14" name="Rectangle 14"/>
                        <wps:cNvSpPr>
                          <a:spLocks noChangeArrowheads="1"/>
                        </wps:cNvSpPr>
                        <wps:spPr bwMode="auto">
                          <a:xfrm>
                            <a:off x="1452" y="1872"/>
                            <a:ext cx="45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Straight Connector 15"/>
                        <wps:cNvCnPr>
                          <a:cxnSpLocks noChangeShapeType="1"/>
                        </wps:cNvCnPr>
                        <wps:spPr bwMode="auto">
                          <a:xfrm>
                            <a:off x="1692" y="1152"/>
                            <a:ext cx="0" cy="720"/>
                          </a:xfrm>
                          <a:prstGeom prst="line">
                            <a:avLst/>
                          </a:prstGeom>
                          <a:noFill/>
                          <a:ln w="9525">
                            <a:solidFill>
                              <a:srgbClr val="000000"/>
                            </a:solidFill>
                            <a:round/>
                            <a:headEnd/>
                            <a:tailEnd/>
                          </a:ln>
                          <a:extLst/>
                        </wps:spPr>
                        <wps:bodyPr/>
                      </wps:wsp>
                    </wpg:wgp>
                  </a:graphicData>
                </a:graphic>
              </wp:anchor>
            </w:drawing>
          </mc:Choice>
          <mc:Fallback>
            <w:pict>
              <v:group id="Group 8675" o:spid="_x0000_s1026" style="position:absolute;left:0;text-align:left;margin-left:376pt;margin-top:2.85pt;width:129pt;height:57.75pt;z-index:251659264" coordorigin="1452,777" coordsize="3705,1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">
                <v:line id="Straight Connector 8" o:spid="_x0000_s1027" style="position:absolute;visibility:visible;mso-wrap-style:square" from="1692,1152" to="4932,1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qpKb8AAADaAAAADwAAAGRycy9kb3ducmV2LnhtbERPz2vCMBS+D/wfwhN2WxMHE1uNIoIw&#10;vE1F8PZonm21eQlN1nb7681hsOPH93u1GW0reupC41jDLFMgiEtnGq40nE/7twWIEJENto5Jww8F&#10;2KwnLyssjBv4i/pjrEQK4VCghjpGX0gZyposhsx54sTdXGcxJthV0nQ4pHDbynel5tJiw6mhRk+7&#10;msrH8dtqkK1a5OoX88v1Ph7QH/yuCh9av07H7RJEpDH+i//cn0ZD2pqupBsg10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vqpKb8AAADaAAAADwAAAAAAAAAAAAAAAACh&#10;AgAAZHJzL2Rvd25yZXYueG1sUEsFBgAAAAAEAAQA+QAAAI0DAAAAAA==&#10;" strokeweight="3pt">
                  <v:stroke startarrow="oval" startarrowwidth="narrow" startarrowlength="short" endarrow="oval" endarrowwidth="narrow" endarrowlength="short" linestyle="thinThin"/>
                </v:line>
                <v:shapetype id="_x0000_t202" coordsize="21600,21600" o:spt="202" path="m,l,21600r21600,l21600,xe">
                  <v:stroke joinstyle="miter"/>
                  <v:path gradientshapeok="t" o:connecttype="rect"/>
                </v:shapetype>
                <v:shape id="Text Box 10" o:spid="_x0000_s1028" type="#_x0000_t202" style="position:absolute;left:1527;top:79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v:textbox inset="0,0,0,0">
                    <w:txbxContent>
                      <w:p w:rsidR="002B3FCB" w:rsidRDefault="00A951F5" w:rsidP="00B2799D">
                        <w:r>
                          <w:t xml:space="preserve"> A</w:t>
                        </w:r>
                      </w:p>
                    </w:txbxContent>
                  </v:textbox>
                </v:shape>
                <v:shape id="Text Box 11" o:spid="_x0000_s1029" type="#_x0000_t202" style="position:absolute;left:4797;top:77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2B3FCB" w:rsidRDefault="00A951F5" w:rsidP="00B2799D">
                        <w:r>
                          <w:t xml:space="preserve"> B</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2" o:spid="_x0000_s1030" type="#_x0000_t5" style="position:absolute;left:2787;top:1152;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AJJMEA&#10;AADbAAAADwAAAGRycy9kb3ducmV2LnhtbERPTYvCMBC9C/6HMIIX0XQ9rFKbigiy4mVZK4K3oRnb&#10;0mZSmlTrv98sLHibx/ucZDuYRjyoc5VlBR+LCARxbnXFhYJLdpivQTiPrLGxTApe5GCbjkcJxto+&#10;+YceZ1+IEMIuRgWl920spctLMugWtiUO3N12Bn2AXSF1h88Qbhq5jKJPabDi0FBiS/uS8vrcGwVY&#10;364no79lnxVV9HXrZ6usJqWmk2G3AeFp8G/xv/uow/wl/P0SDpDp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wCSTBAAAA2wAAAA8AAAAAAAAAAAAAAAAAmAIAAGRycy9kb3du&#10;cmV2LnhtbFBLBQYAAAAABAAEAPUAAACGAwAAAAA=&#10;"/>
                <v:shape id="Text Box 13" o:spid="_x0000_s1031" type="#_x0000_t202" style="position:absolute;left:2742;top:82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2B3FCB" w:rsidRDefault="00A951F5" w:rsidP="00B2799D">
                        <w:r>
                          <w:t xml:space="preserve"> O</w:t>
                        </w:r>
                      </w:p>
                    </w:txbxContent>
                  </v:textbox>
                </v:shape>
                <v:rect id="Rectangle 14" o:spid="_x0000_s1032" style="position:absolute;left:1452;top:1872;width:4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line id="Straight Connector 15" o:spid="_x0000_s1033" style="position:absolute;visibility:visible;mso-wrap-style:square" from="1692,1152" to="1692,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w10:wrap type="square"/>
              </v:group>
            </w:pict>
          </mc:Fallback>
        </mc:AlternateContent>
      </w:r>
    </w:p>
    <w:p w:rsidR="00D015AA" w:rsidRDefault="00A951F5" w:rsidP="003A3785">
      <w:pPr>
        <w:tabs>
          <w:tab w:val="left" w:pos="283"/>
          <w:tab w:val="left" w:pos="2160"/>
          <w:tab w:val="left" w:pos="5386"/>
          <w:tab w:val="left" w:pos="7937"/>
        </w:tabs>
        <w:spacing w:line="360" w:lineRule="auto"/>
        <w:ind w:left="0" w:right="0" w:firstLine="283"/>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15 N.</w:t>
      </w:r>
      <w:r>
        <w:rPr>
          <w:rFonts w:ascii="Times New Roman" w:eastAsia="Times New Roman" w:hAnsi="Times New Roman" w:cs="Times New Roman"/>
          <w:b/>
          <w:color w:val="0000FF"/>
          <w:sz w:val="24"/>
          <w:szCs w:val="24"/>
        </w:rPr>
        <w:tab/>
        <w:t>B.</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20 N.        </w:t>
      </w:r>
      <w:r>
        <w:rPr>
          <w:rFonts w:ascii="Times New Roman" w:eastAsia="Times New Roman" w:hAnsi="Times New Roman" w:cs="Times New Roman"/>
          <w:b/>
          <w:color w:val="0000FF"/>
          <w:sz w:val="24"/>
          <w:szCs w:val="24"/>
        </w:rPr>
        <w:t>C.</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25 N.</w:t>
      </w:r>
      <w:r>
        <w:rPr>
          <w:rFonts w:ascii="Times New Roman" w:eastAsia="Times New Roman" w:hAnsi="Times New Roman" w:cs="Times New Roman"/>
          <w:b/>
          <w:color w:val="0000FF"/>
          <w:sz w:val="24"/>
          <w:szCs w:val="24"/>
        </w:rPr>
        <w:tab/>
        <w:t>D.</w:t>
      </w:r>
      <w:r>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30 N.</w:t>
      </w:r>
      <w:r>
        <w:rPr>
          <w:noProof/>
        </w:rPr>
        <w:drawing>
          <wp:anchor distT="0" distB="0" distL="114300" distR="114300" simplePos="0" relativeHeight="251660288" behindDoc="0" locked="0" layoutInCell="1" hidden="0" allowOverlap="1" wp14:anchorId="2D549ADF" wp14:editId="21C62C37">
            <wp:simplePos x="0" y="0"/>
            <wp:positionH relativeFrom="column">
              <wp:posOffset>5061585</wp:posOffset>
            </wp:positionH>
            <wp:positionV relativeFrom="paragraph">
              <wp:posOffset>125729</wp:posOffset>
            </wp:positionV>
            <wp:extent cx="1133633" cy="1400370"/>
            <wp:effectExtent l="0" t="0" r="0" b="0"/>
            <wp:wrapSquare wrapText="bothSides" distT="0" distB="0" distL="114300" distR="114300"/>
            <wp:docPr id="8685"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8"/>
                    <a:srcRect/>
                    <a:stretch>
                      <a:fillRect/>
                    </a:stretch>
                  </pic:blipFill>
                  <pic:spPr>
                    <a:xfrm>
                      <a:off x="0" y="0"/>
                      <a:ext cx="1133633" cy="1400370"/>
                    </a:xfrm>
                    <a:prstGeom prst="rect">
                      <a:avLst/>
                    </a:prstGeom>
                    <a:ln/>
                  </pic:spPr>
                </pic:pic>
              </a:graphicData>
            </a:graphic>
          </wp:anchor>
        </w:drawing>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b/>
          <w:color w:val="FF0000"/>
          <w:sz w:val="24"/>
          <w:szCs w:val="24"/>
        </w:rPr>
        <w:t>(HK 1 chuyên Lương Thế Vinh – Đồng Nai).</w:t>
      </w:r>
      <w:r>
        <w:rPr>
          <w:rFonts w:ascii="Times New Roman" w:eastAsia="Times New Roman" w:hAnsi="Times New Roman" w:cs="Times New Roman"/>
          <w:color w:val="FF0000"/>
          <w:sz w:val="24"/>
          <w:szCs w:val="24"/>
        </w:rPr>
        <w:t xml:space="preserve"> </w:t>
      </w:r>
      <w:r>
        <w:rPr>
          <w:rFonts w:ascii="Times New Roman" w:eastAsia="Times New Roman" w:hAnsi="Times New Roman" w:cs="Times New Roman"/>
          <w:color w:val="000000"/>
          <w:sz w:val="24"/>
          <w:szCs w:val="24"/>
        </w:rPr>
        <w:t>Thanh AB đồng chất, tiết diện đều, trọng lượng 6N, có đầu A tì vào sàn nhà nằm ngang, đầu B được giữ bởi một lò xo BC, độ cứng k = 250N/m, theo phương thẳng đứng như hình 4. Độ dãn của lò xo khi thanh cân bằng là</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lastRenderedPageBreak/>
        <w:t>A.</w:t>
      </w:r>
      <w:r>
        <w:rPr>
          <w:rFonts w:ascii="Times New Roman" w:eastAsia="Times New Roman" w:hAnsi="Times New Roman" w:cs="Times New Roman"/>
          <w:sz w:val="24"/>
          <w:szCs w:val="24"/>
        </w:rPr>
        <w:t>4,8cm.</w:t>
      </w:r>
      <w:r>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t>B.</w:t>
      </w:r>
      <w:r>
        <w:rPr>
          <w:rFonts w:ascii="Times New Roman" w:eastAsia="Times New Roman" w:hAnsi="Times New Roman" w:cs="Times New Roman"/>
          <w:color w:val="FF0000"/>
          <w:sz w:val="24"/>
          <w:szCs w:val="24"/>
        </w:rPr>
        <w:t xml:space="preserve"> </w:t>
      </w:r>
      <w:r w:rsidRPr="00345DBE">
        <w:rPr>
          <w:rFonts w:ascii="Times New Roman" w:eastAsia="Times New Roman" w:hAnsi="Times New Roman" w:cs="Times New Roman"/>
          <w:color w:val="000000" w:themeColor="text1"/>
          <w:sz w:val="24"/>
          <w:szCs w:val="24"/>
        </w:rPr>
        <w:t>1,2cm.</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sz w:val="24"/>
          <w:szCs w:val="24"/>
        </w:rPr>
        <w:t xml:space="preserve"> 3,6cm.</w:t>
      </w:r>
      <w:r>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t>D.</w:t>
      </w:r>
      <w:r>
        <w:rPr>
          <w:rFonts w:ascii="Times New Roman" w:eastAsia="Times New Roman" w:hAnsi="Times New Roman" w:cs="Times New Roman"/>
          <w:sz w:val="24"/>
          <w:szCs w:val="24"/>
        </w:rPr>
        <w:t xml:space="preserve"> 2,4cm.</w:t>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 Một bàn đạp có trọn lượng không đáng kể, có chiều dài OA=20cm, quay dễ dành quanh trục O nằm ngang. Một lò xo gắn vào điểm giữa</w:t>
      </w:r>
      <w:r>
        <w:rPr>
          <w:rFonts w:ascii="Times New Roman" w:eastAsia="Times New Roman" w:hAnsi="Times New Roman" w:cs="Times New Roman"/>
          <w:b/>
          <w:color w:val="0000FF"/>
          <w:sz w:val="24"/>
          <w:szCs w:val="24"/>
        </w:rPr>
        <w:tab/>
        <w:t>C.</w:t>
      </w:r>
      <w:r>
        <w:rPr>
          <w:rFonts w:ascii="Times New Roman" w:eastAsia="Times New Roman" w:hAnsi="Times New Roman" w:cs="Times New Roman"/>
          <w:color w:val="000000"/>
          <w:sz w:val="24"/>
          <w:szCs w:val="24"/>
        </w:rPr>
        <w:t xml:space="preserve"> Người ta tác dụng lên bàn đạp tại điểm A một lực </w:t>
      </w:r>
      <w:r>
        <w:rPr>
          <w:rFonts w:ascii="Times New Roman" w:eastAsia="Times New Roman" w:hAnsi="Times New Roman" w:cs="Times New Roman"/>
          <w:color w:val="000000"/>
          <w:sz w:val="24"/>
          <w:szCs w:val="24"/>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9" o:title=""/>
          </v:shape>
          <o:OLEObject Type="Embed" ProgID="Equation.DSMT4" ShapeID="_x0000_i1025" DrawAspect="Content" ObjectID="_1627626305" r:id="rId10"/>
        </w:object>
      </w:r>
      <w:r>
        <w:rPr>
          <w:rFonts w:ascii="Times New Roman" w:eastAsia="Times New Roman" w:hAnsi="Times New Roman" w:cs="Times New Roman"/>
          <w:color w:val="000000"/>
          <w:sz w:val="24"/>
          <w:szCs w:val="24"/>
        </w:rPr>
        <w:t xml:space="preserve"> vuông góc với bàn đạp và có độ lớn 20N. Bàn đạp ở trạng thái cân bằng khi lò xo có phương vuông góc với OA.Lực của lò xo tác dụng lên bàn đạp bằng</w:t>
      </w:r>
      <w:r>
        <w:rPr>
          <w:noProof/>
        </w:rPr>
        <mc:AlternateContent>
          <mc:Choice Requires="wpg">
            <w:drawing>
              <wp:anchor distT="0" distB="0" distL="114300" distR="114300" simplePos="0" relativeHeight="251661312" behindDoc="0" locked="0" layoutInCell="1" hidden="0" allowOverlap="1" wp14:anchorId="4A9AED3B" wp14:editId="348BD391">
                <wp:simplePos x="0" y="0"/>
                <wp:positionH relativeFrom="column">
                  <wp:posOffset>4756785</wp:posOffset>
                </wp:positionH>
                <wp:positionV relativeFrom="paragraph">
                  <wp:posOffset>37465</wp:posOffset>
                </wp:positionV>
                <wp:extent cx="1656715" cy="872490"/>
                <wp:effectExtent l="0" t="0" r="0" b="3810"/>
                <wp:wrapSquare wrapText="bothSides" distT="0" distB="0" distL="114300" distR="114300"/>
                <wp:docPr id="8673" name="Group 8673"/>
                <wp:cNvGraphicFramePr/>
                <a:graphic xmlns:a="http://schemas.openxmlformats.org/drawingml/2006/main">
                  <a:graphicData uri="http://schemas.microsoft.com/office/word/2010/wordprocessingGroup">
                    <wpg:wgp>
                      <wpg:cNvGrpSpPr/>
                      <wpg:grpSpPr>
                        <a:xfrm>
                          <a:off x="0" y="0"/>
                          <a:ext cx="1656715" cy="872490"/>
                          <a:chOff x="585428" y="184554"/>
                          <a:chExt cx="1657291" cy="873920"/>
                        </a:xfrm>
                      </wpg:grpSpPr>
                      <wpg:grpSp>
                        <wpg:cNvPr id="16" name="Group 16"/>
                        <wpg:cNvGrpSpPr/>
                        <wpg:grpSpPr>
                          <a:xfrm>
                            <a:off x="585428" y="184554"/>
                            <a:ext cx="1657291" cy="873920"/>
                            <a:chOff x="585428" y="184554"/>
                            <a:chExt cx="1657291" cy="873920"/>
                          </a:xfrm>
                        </wpg:grpSpPr>
                        <wpg:grpSp>
                          <wpg:cNvPr id="17" name="Group 17"/>
                          <wpg:cNvGrpSpPr/>
                          <wpg:grpSpPr>
                            <a:xfrm>
                              <a:off x="585428" y="184554"/>
                              <a:ext cx="1657291" cy="873920"/>
                              <a:chOff x="-214408" y="-653238"/>
                              <a:chExt cx="1658039" cy="876300"/>
                            </a:xfrm>
                          </wpg:grpSpPr>
                          <wpg:grpSp>
                            <wpg:cNvPr id="18" name="Group 18"/>
                            <wpg:cNvGrpSpPr/>
                            <wpg:grpSpPr>
                              <a:xfrm>
                                <a:off x="-123828" y="-457949"/>
                                <a:ext cx="1209894" cy="639065"/>
                                <a:chOff x="-133353" y="-467474"/>
                                <a:chExt cx="1209894" cy="639065"/>
                              </a:xfrm>
                            </wpg:grpSpPr>
                            <wpg:grpSp>
                              <wpg:cNvPr id="19" name="Group 19"/>
                              <wpg:cNvGrpSpPr/>
                              <wpg:grpSpPr>
                                <a:xfrm>
                                  <a:off x="-66902" y="-467474"/>
                                  <a:ext cx="1143443" cy="577363"/>
                                  <a:chOff x="-38458" y="-562724"/>
                                  <a:chExt cx="1144997" cy="577363"/>
                                </a:xfrm>
                              </wpg:grpSpPr>
                              <wpg:grpSp>
                                <wpg:cNvPr id="20" name="Group 20"/>
                                <wpg:cNvGrpSpPr/>
                                <wpg:grpSpPr>
                                  <a:xfrm>
                                    <a:off x="-38013" y="-562724"/>
                                    <a:ext cx="1144552" cy="505149"/>
                                    <a:chOff x="-95163" y="-581774"/>
                                    <a:chExt cx="1144552" cy="505149"/>
                                  </a:xfrm>
                                </wpg:grpSpPr>
                                <wps:wsp>
                                  <wps:cNvPr id="21" name="Straight Connector 21"/>
                                  <wps:cNvCnPr/>
                                  <wps:spPr>
                                    <a:xfrm>
                                      <a:off x="-95163" y="-76625"/>
                                      <a:ext cx="11445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 name="Straight Connector 22"/>
                                  <wps:cNvCnPr/>
                                  <wps:spPr>
                                    <a:xfrm flipV="1">
                                      <a:off x="-95163" y="-523970"/>
                                      <a:ext cx="982191" cy="443230"/>
                                    </a:xfrm>
                                    <a:prstGeom prst="line">
                                      <a:avLst/>
                                    </a:prstGeom>
                                    <a:ln w="31750">
                                      <a:solidFill>
                                        <a:schemeClr val="tx1"/>
                                      </a:solidFill>
                                      <a:headEnd type="none"/>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flipH="1" flipV="1">
                                      <a:off x="887028" y="-514444"/>
                                      <a:ext cx="143069" cy="287222"/>
                                    </a:xfrm>
                                    <a:prstGeom prst="line">
                                      <a:avLst/>
                                    </a:prstGeom>
                                    <a:ln>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24" name="Straight Connector 24"/>
                                  <wps:cNvCnPr/>
                                  <wps:spPr>
                                    <a:xfrm flipH="1" flipV="1">
                                      <a:off x="295675" y="-581774"/>
                                      <a:ext cx="123994" cy="277083"/>
                                    </a:xfrm>
                                    <a:prstGeom prst="line">
                                      <a:avLst/>
                                    </a:prstGeom>
                                    <a:ln>
                                      <a:solidFill>
                                        <a:schemeClr val="tx1"/>
                                      </a:solidFill>
                                      <a:prstDash val="sysDash"/>
                                      <a:headEnd type="none" w="sm" len="sm"/>
                                    </a:ln>
                                  </wps:spPr>
                                  <wps:style>
                                    <a:lnRef idx="1">
                                      <a:schemeClr val="accent1"/>
                                    </a:lnRef>
                                    <a:fillRef idx="0">
                                      <a:schemeClr val="accent1"/>
                                    </a:fillRef>
                                    <a:effectRef idx="0">
                                      <a:schemeClr val="accent1"/>
                                    </a:effectRef>
                                    <a:fontRef idx="minor">
                                      <a:schemeClr val="tx1"/>
                                    </a:fontRef>
                                  </wps:style>
                                  <wps:bodyPr/>
                                </wps:wsp>
                              </wpg:grpSp>
                              <wps:wsp>
                                <wps:cNvPr id="25" name="Rectangle 25"/>
                                <wps:cNvSpPr>
                                  <a:spLocks noChangeArrowheads="1"/>
                                </wps:cNvSpPr>
                                <wps:spPr bwMode="auto">
                                  <a:xfrm flipH="1">
                                    <a:off x="-38458" y="-42511"/>
                                    <a:ext cx="1144498" cy="57150"/>
                                  </a:xfrm>
                                  <a:prstGeom prst="rect">
                                    <a:avLst/>
                                  </a:prstGeom>
                                  <a:pattFill prst="ltUpDiag">
                                    <a:fgClr>
                                      <a:srgbClr val="000000"/>
                                    </a:fgClr>
                                    <a:bgClr>
                                      <a:srgbClr val="FFFFFF"/>
                                    </a:bgClr>
                                  </a:pattFill>
                                  <a:ln w="9525">
                                    <a:noFill/>
                                    <a:miter lim="800000"/>
                                    <a:headEnd/>
                                    <a:tailEnd/>
                                  </a:ln>
                                  <a:effectLst/>
                                </wps:spPr>
                                <wps:txbx>
                                  <w:txbxContent>
                                    <w:p w:rsidR="00973CA1" w:rsidRDefault="00891A73" w:rsidP="00973CA1">
                                      <w:pPr>
                                        <w:rPr>
                                          <w:rFonts w:eastAsia="Times New Roman"/>
                                        </w:rPr>
                                      </w:pPr>
                                    </w:p>
                                  </w:txbxContent>
                                </wps:txbx>
                                <wps:bodyPr vert="horz" wrap="square" lIns="91440" tIns="45720" rIns="91440" bIns="45720" numCol="1" anchor="t" anchorCtr="0" compatLnSpc="1">
                                  <a:prstTxWarp prst="textNoShape">
                                    <a:avLst/>
                                  </a:prstTxWarp>
                                  <a:noAutofit/>
                                </wps:bodyPr>
                              </wps:wsp>
                            </wpg:grpSp>
                            <wps:wsp>
                              <wps:cNvPr id="26" name="Arc 26"/>
                              <wps:cNvSpPr/>
                              <wps:spPr>
                                <a:xfrm>
                                  <a:off x="-133353" y="-180834"/>
                                  <a:ext cx="409575" cy="352425"/>
                                </a:xfrm>
                                <a:prstGeom prst="arc">
                                  <a:avLst>
                                    <a:gd name="adj1" fmla="val 20250080"/>
                                    <a:gd name="adj2" fmla="val 62049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 name="Text Box 27"/>
                            <wps:cNvSpPr txBox="1"/>
                            <wps:spPr>
                              <a:xfrm>
                                <a:off x="967381" y="-309175"/>
                                <a:ext cx="476250" cy="438150"/>
                              </a:xfrm>
                              <a:prstGeom prst="rect">
                                <a:avLst/>
                              </a:prstGeom>
                              <a:noFill/>
                              <a:ln w="6350">
                                <a:noFill/>
                              </a:ln>
                            </wps:spPr>
                            <wps:txbx>
                              <w:txbxContent>
                                <w:p w:rsidR="00973CA1" w:rsidRDefault="00A951F5" w:rsidP="00973CA1">
                                  <w:pPr>
                                    <w:ind w:left="0"/>
                                  </w:pPr>
                                  <w:r w:rsidRPr="00877D10">
                                    <w:rPr>
                                      <w:position w:val="-4"/>
                                    </w:rPr>
                                    <w:object w:dxaOrig="240" w:dyaOrig="300">
                                      <v:shape id="_x0000_i1027" type="#_x0000_t75" style="width:12pt;height:15pt" o:ole="">
                                        <v:imagedata r:id="rId11" o:title=""/>
                                      </v:shape>
                                      <o:OLEObject Type="Embed" ProgID="Equation.DSMT4" ShapeID="_x0000_i1027" DrawAspect="Content" ObjectID="_1627626308" r:id="rId1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Text Box 28"/>
                            <wps:cNvSpPr txBox="1"/>
                            <wps:spPr>
                              <a:xfrm>
                                <a:off x="767240" y="-653238"/>
                                <a:ext cx="476250" cy="438150"/>
                              </a:xfrm>
                              <a:prstGeom prst="rect">
                                <a:avLst/>
                              </a:prstGeom>
                              <a:noFill/>
                              <a:ln w="6350">
                                <a:noFill/>
                              </a:ln>
                            </wps:spPr>
                            <wps:txbx>
                              <w:txbxContent>
                                <w:p w:rsidR="00973CA1" w:rsidRPr="00973CA1" w:rsidRDefault="00A951F5" w:rsidP="00973CA1">
                                  <w:pPr>
                                    <w:ind w:left="0"/>
                                    <w:rPr>
                                      <w:rFonts w:ascii="Times New Roman" w:hAnsi="Times New Roman" w:cs="Times New Roman"/>
                                    </w:rPr>
                                  </w:pPr>
                                  <w:r w:rsidRPr="00973CA1">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214408" y="-215088"/>
                                <a:ext cx="476250" cy="438150"/>
                              </a:xfrm>
                              <a:prstGeom prst="rect">
                                <a:avLst/>
                              </a:prstGeom>
                              <a:noFill/>
                              <a:ln w="6350">
                                <a:noFill/>
                              </a:ln>
                            </wps:spPr>
                            <wps:txbx>
                              <w:txbxContent>
                                <w:p w:rsidR="00973CA1" w:rsidRPr="00973CA1" w:rsidRDefault="00A951F5" w:rsidP="00973CA1">
                                  <w:pPr>
                                    <w:ind w:left="0"/>
                                    <w:rPr>
                                      <w:rFonts w:ascii="Times New Roman" w:hAnsi="Times New Roman" w:cs="Times New Roma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Text Box 30"/>
                            <wps:cNvSpPr txBox="1"/>
                            <wps:spPr>
                              <a:xfrm>
                                <a:off x="214467" y="-390125"/>
                                <a:ext cx="476250" cy="438151"/>
                              </a:xfrm>
                              <a:prstGeom prst="rect">
                                <a:avLst/>
                              </a:prstGeom>
                              <a:noFill/>
                              <a:ln w="6350">
                                <a:noFill/>
                              </a:ln>
                            </wps:spPr>
                            <wps:txbx>
                              <w:txbxContent>
                                <w:p w:rsidR="00973CA1" w:rsidRPr="00973CA1" w:rsidRDefault="00A951F5" w:rsidP="00973CA1">
                                  <w:pPr>
                                    <w:ind w:left="0"/>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1" name="Group 31"/>
                          <wpg:cNvGrpSpPr/>
                          <wpg:grpSpPr>
                            <a:xfrm rot="3695019">
                              <a:off x="1190625" y="742950"/>
                              <a:ext cx="253727" cy="81032"/>
                              <a:chOff x="0" y="0"/>
                              <a:chExt cx="2647950" cy="828675"/>
                            </a:xfrm>
                          </wpg:grpSpPr>
                          <wpg:grpSp>
                            <wpg:cNvPr id="8640" name="Group 8640"/>
                            <wpg:cNvGrpSpPr/>
                            <wpg:grpSpPr>
                              <a:xfrm>
                                <a:off x="0" y="0"/>
                                <a:ext cx="1609725" cy="819150"/>
                                <a:chOff x="-47626" y="-9524"/>
                                <a:chExt cx="1609725" cy="819150"/>
                              </a:xfrm>
                            </wpg:grpSpPr>
                            <wps:wsp>
                              <wps:cNvPr id="8641" name="Arc 8641"/>
                              <wps:cNvSpPr/>
                              <wps:spPr>
                                <a:xfrm>
                                  <a:off x="-47626" y="-9524"/>
                                  <a:ext cx="581025" cy="819150"/>
                                </a:xfrm>
                                <a:prstGeom prst="arc">
                                  <a:avLst>
                                    <a:gd name="adj1" fmla="val 10601888"/>
                                    <a:gd name="adj2" fmla="val 747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42" name="Arc 8642"/>
                              <wps:cNvSpPr/>
                              <wps:spPr>
                                <a:xfrm>
                                  <a:off x="323849" y="1"/>
                                  <a:ext cx="542925" cy="800099"/>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43" name="Arc 8643"/>
                              <wps:cNvSpPr/>
                              <wps:spPr>
                                <a:xfrm>
                                  <a:off x="323850"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44" name="Arc 8644"/>
                              <wps:cNvSpPr/>
                              <wps:spPr>
                                <a:xfrm>
                                  <a:off x="657224" y="-2"/>
                                  <a:ext cx="542923"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45" name="Arc 8645"/>
                              <wps:cNvSpPr/>
                              <wps:spPr>
                                <a:xfrm>
                                  <a:off x="657225"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46" name="Arc 8646"/>
                              <wps:cNvSpPr/>
                              <wps:spPr>
                                <a:xfrm>
                                  <a:off x="990599" y="1"/>
                                  <a:ext cx="571500"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47" name="Arc 8647"/>
                              <wps:cNvSpPr/>
                              <wps:spPr>
                                <a:xfrm>
                                  <a:off x="990599"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648" name="Group 8648"/>
                            <wpg:cNvGrpSpPr/>
                            <wpg:grpSpPr>
                              <a:xfrm>
                                <a:off x="1038225" y="9525"/>
                                <a:ext cx="1609725" cy="819150"/>
                                <a:chOff x="-47626" y="-9524"/>
                                <a:chExt cx="1609725" cy="819150"/>
                              </a:xfrm>
                            </wpg:grpSpPr>
                            <wps:wsp>
                              <wps:cNvPr id="8649" name="Arc 8649"/>
                              <wps:cNvSpPr/>
                              <wps:spPr>
                                <a:xfrm>
                                  <a:off x="-47626" y="-9524"/>
                                  <a:ext cx="581025" cy="819150"/>
                                </a:xfrm>
                                <a:prstGeom prst="arc">
                                  <a:avLst>
                                    <a:gd name="adj1" fmla="val 10601888"/>
                                    <a:gd name="adj2" fmla="val 747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50" name="Arc 8650"/>
                              <wps:cNvSpPr/>
                              <wps:spPr>
                                <a:xfrm>
                                  <a:off x="323849" y="1"/>
                                  <a:ext cx="542925" cy="800099"/>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51" name="Arc 8651"/>
                              <wps:cNvSpPr/>
                              <wps:spPr>
                                <a:xfrm>
                                  <a:off x="323850"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52" name="Arc 8652"/>
                              <wps:cNvSpPr/>
                              <wps:spPr>
                                <a:xfrm>
                                  <a:off x="657224" y="-2"/>
                                  <a:ext cx="542923"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53" name="Arc 8653"/>
                              <wps:cNvSpPr/>
                              <wps:spPr>
                                <a:xfrm>
                                  <a:off x="657225"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54" name="Arc 8654"/>
                              <wps:cNvSpPr/>
                              <wps:spPr>
                                <a:xfrm>
                                  <a:off x="990599" y="1"/>
                                  <a:ext cx="571500"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55" name="Arc 8655"/>
                              <wps:cNvSpPr/>
                              <wps:spPr>
                                <a:xfrm>
                                  <a:off x="990599"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8656" name="Text Box 8656"/>
                        <wps:cNvSpPr txBox="1"/>
                        <wps:spPr>
                          <a:xfrm rot="19876922">
                            <a:off x="1647825" y="447675"/>
                            <a:ext cx="97538" cy="113714"/>
                          </a:xfrm>
                          <a:prstGeom prst="rect">
                            <a:avLst/>
                          </a:prstGeom>
                          <a:noFill/>
                          <a:ln w="6350">
                            <a:solidFill>
                              <a:prstClr val="black"/>
                            </a:solidFill>
                          </a:ln>
                        </wps:spPr>
                        <wps:txbx>
                          <w:txbxContent>
                            <w:p w:rsidR="00973CA1" w:rsidRDefault="00891A73">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673" o:spid="_x0000_s1034" style="position:absolute;left:0;text-align:left;margin-left:374.55pt;margin-top:2.95pt;width:130.45pt;height:68.7pt;z-index:251661312" coordorigin="5854,1845" coordsize="16572,87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">
                <v:group id="Group 16" o:spid="_x0000_s1035" style="position:absolute;left:5854;top:1845;width:16573;height:8739" coordorigin="5854,1845" coordsize="16572,87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oup 17" o:spid="_x0000_s1036" style="position:absolute;left:5854;top:1845;width:16573;height:8739" coordorigin="-2144,-6532" coordsize="16580,8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Group 18" o:spid="_x0000_s1037" style="position:absolute;left:-1238;top:-4579;width:12098;height:6390" coordorigin="-1333,-4674" coordsize="12098,6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Group 19" o:spid="_x0000_s1038" style="position:absolute;left:-669;top:-4674;width:11434;height:5772" coordorigin="-384,-5627" coordsize="11449,5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group id="Group 20" o:spid="_x0000_s1039" style="position:absolute;left:-380;top:-5627;width:11445;height:5052" coordorigin="-951,-5817" coordsize="11445,5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line id="Straight Connector 21" o:spid="_x0000_s1040" style="position:absolute;visibility:visible;mso-wrap-style:square" from="-951,-766" to="10493,-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90Y8QAAADbAAAADwAAAGRycy9kb3ducmV2LnhtbESPQWvCQBSE74X+h+UVequbCJUmukoR&#10;CtIeilHB4yP7zAazbzfZrab/visIPQ4z8w2zWI22ExcaQutYQT7JQBDXTrfcKNjvPl7eQISIrLFz&#10;TAp+KcBq+fiwwFK7K2/pUsVGJAiHEhWYGH0pZagNWQwT54mTd3KDxZjk0Eg94DXBbSenWTaTFltO&#10;CwY9rQ3V5+rHKug/6+rrtckPfuPX5rvHoj8WhVLPT+P7HESkMf6H7+2NVjDN4fYl/Q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L3RjxAAAANsAAAAPAAAAAAAAAAAA&#10;AAAAAKECAABkcnMvZG93bnJldi54bWxQSwUGAAAAAAQABAD5AAAAkgMAAAAA&#10;" strokecolor="black [3213]" strokeweight=".5pt">
                            <v:stroke joinstyle="miter"/>
                          </v:line>
                          <v:line id="Straight Connector 22" o:spid="_x0000_s1041" style="position:absolute;flip:y;visibility:visible;mso-wrap-style:square" from="-951,-5239" to="8870,-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Eo0cUAAADbAAAADwAAAGRycy9kb3ducmV2LnhtbESPUWvCMBSF3wX/Q7iDvc10ZYxRjaJC&#10;wTEY6MZgb5fm2lSbm9Bktu7XG0Hw8XDO+Q5nthhsK07UhcaxgudJBoK4crrhWsH3V/n0BiJEZI2t&#10;Y1JwpgCL+Xg0w0K7nrd02sVaJAiHAhWYGH0hZagMWQwT54mTt3edxZhkV0vdYZ/gtpV5lr1Kiw2n&#10;BYOe1oaq4+7PKtCrvlx9/L+cP5c/B9NujH/35a9Sjw/Dcgoi0hDv4Vt7oxXkOVy/pB8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qEo0cUAAADbAAAADwAAAAAAAAAA&#10;AAAAAAChAgAAZHJzL2Rvd25yZXYueG1sUEsFBgAAAAAEAAQA+QAAAJMDAAAAAA==&#10;" strokecolor="black [3213]" strokeweight="2.5pt">
                            <v:stroke joinstyle="miter"/>
                          </v:line>
                          <v:line id="Straight Connector 23" o:spid="_x0000_s1042" style="position:absolute;flip:x y;visibility:visible;mso-wrap-style:square" from="8870,-5144" to="10300,-2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aQt8UAAADbAAAADwAAAGRycy9kb3ducmV2LnhtbESPQWvCQBSE7wX/w/IEb3WjASnRVURs&#10;kdYeavTg7ZF9JtHs25jdaPz3bqHQ4zAz3zCzRWcqcaPGlZYVjIYRCOLM6pJzBfv0/fUNhPPIGivL&#10;pOBBDhbz3ssME23v/EO3nc9FgLBLUEHhfZ1I6bKCDLqhrYmDd7KNQR9kk0vd4D3ATSXHUTSRBksO&#10;CwXWtCoou+xao2B7pTz9bNuPLovXx+v34Rx/nVOlBv1uOQXhqfP/4b/2RisYx/D7JfwAOX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aQt8UAAADbAAAADwAAAAAAAAAA&#10;AAAAAAChAgAAZHJzL2Rvd25yZXYueG1sUEsFBgAAAAAEAAQA+QAAAJMDAAAAAA==&#10;" strokecolor="black [3213]" strokeweight=".5pt">
                            <v:stroke startarrow="classic" startarrowwidth="narrow" startarrowlength="short" joinstyle="miter"/>
                          </v:line>
                          <v:line id="Straight Connector 24" o:spid="_x0000_s1043" style="position:absolute;flip:x y;visibility:visible;mso-wrap-style:square" from="2956,-5817" to="4196,-3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THdcQAAADbAAAADwAAAGRycy9kb3ducmV2LnhtbESPQWvCQBSE74L/YXlCL1I3FRGbugli&#10;EUqhYlOx10f2NZuafRuyW43/visIHoeZ+YZZ5r1txIk6XztW8DRJQBCXTtdcKdh/bR4XIHxA1tg4&#10;JgUX8pBnw8ESU+3O/EmnIlQiQtinqMCE0KZS+tKQRT9xLXH0flxnMUTZVVJ3eI5w28hpksylxZrj&#10;gsGW1obKY/FnFZS4JnP4eGf5vfWb3XgRXp9/tVIPo371AiJQH+7hW/tNK5jO4Pol/gC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JMd1xAAAANsAAAAPAAAAAAAAAAAA&#10;AAAAAKECAABkcnMvZG93bnJldi54bWxQSwUGAAAAAAQABAD5AAAAkgMAAAAA&#10;" strokecolor="black [3213]" strokeweight=".5pt">
                            <v:stroke dashstyle="3 1" startarrowwidth="narrow" startarrowlength="short" joinstyle="miter"/>
                          </v:line>
                        </v:group>
                        <v:rect id="Rectangle 25" o:spid="_x0000_s1044" style="position:absolute;left:-384;top:-425;width:11444;height:57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4f6cQA&#10;AADbAAAADwAAAGRycy9kb3ducmV2LnhtbESPT2sCMRTE70K/Q3gFb5qt1iLrRqmC4kFYaovnx+bt&#10;H7p52SZxXb99Uyh4HGbmN0y2GUwrenK+sazgZZqAIC6sbrhS8PW5nyxB+ICssbVMCu7kYbN+GmWY&#10;anvjD+rPoRIRwj5FBXUIXSqlL2oy6Ke2I45eaZ3BEKWrpHZ4i3DTylmSvEmDDceFGjva1VR8n68m&#10;Ul7zfn7/2eany+Hq8uLUX/ZVqdT4eXhfgQg0hEf4v33UCmYL+PsSf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H+nEAAAA2wAAAA8AAAAAAAAAAAAAAAAAmAIAAGRycy9k&#10;b3ducmV2LnhtbFBLBQYAAAAABAAEAPUAAACJAwAAAAA=&#10;" fillcolor="black" stroked="f">
                          <v:fill r:id="rId13" o:title="" type="pattern"/>
                          <v:textbox>
                            <w:txbxContent>
                              <w:p w:rsidR="00973CA1" w:rsidRDefault="00A951F5" w:rsidP="00973CA1">
                                <w:pPr>
                                  <w:rPr>
                                    <w:rFonts w:eastAsia="Times New Roman"/>
                                  </w:rPr>
                                </w:pPr>
                              </w:p>
                            </w:txbxContent>
                          </v:textbox>
                        </v:rect>
                      </v:group>
                      <v:shape id="Arc 26" o:spid="_x0000_s1045" style="position:absolute;left:-1333;top:-1808;width:4095;height:3523;visibility:visible;mso-wrap-style:square;v-text-anchor:middle" coordsize="409575,3524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aKPcAA&#10;AADbAAAADwAAAGRycy9kb3ducmV2LnhtbERPTWvCQBC9C/6HZQRvumkOoY1ughSEFoW2URBvQ3ZM&#10;gtnZkF1N/PduodDj432v89G04k69aywreFlGIIhLqxuuFBwP28UrCOeRNbaWScGDHOTZdLLGVNuB&#10;f+he+EqEEHYpKqi971IpXVmTQbe0HXHgLrY36APsK6l7HEK4aWUcRYk02HBoqLGj95rKa3EzoeQa&#10;hz0n+djfvnbuG98+KdqelZrPxs0KhKfR/4v/3B9aQZzA75fwA2T2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ZaKPcAAAADbAAAADwAAAAAAAAAAAAAAAACYAgAAZHJzL2Rvd25y&#10;ZXYueG1sUEsFBgAAAAAEAAQA9QAAAIUDAAAAAA==&#10;" path="m389311,99786nsc408958,134906,414517,174641,405120,212770l204788,176213,389311,99786xem389311,99786nfc408958,134906,414517,174641,405120,212770e" filled="f" strokecolor="black [3213]" strokeweight=".5pt">
                        <v:stroke joinstyle="miter"/>
                        <v:path arrowok="t" o:connecttype="custom" o:connectlocs="389311,99786;405120,212770" o:connectangles="0,0"/>
                      </v:shape>
                    </v:group>
                    <v:shape id="Text Box 27" o:spid="_x0000_s1046" type="#_x0000_t202" style="position:absolute;left:9673;top:-3091;width:4763;height:4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IRsUA&#10;AADbAAAADwAAAGRycy9kb3ducmV2LnhtbESPS4vCQBCE7wv7H4Ze8LZODPgg6ygSkBXRg4+Lt95M&#10;mwQzPdnMqNFf7wiCx6KqvqLG09ZU4kKNKy0r6HUjEMSZ1SXnCva7+fcIhPPIGivLpOBGDqaTz48x&#10;JtpeeUOXrc9FgLBLUEHhfZ1I6bKCDLqurYmDd7SNQR9kk0vd4DXATSXjKBpIgyWHhQJrSgvKTtuz&#10;UbBM52vc/MVmdK/S39VxVv/vD32lOl/t7AeEp9a/w6/2QiuIh/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khGxQAAANsAAAAPAAAAAAAAAAAAAAAAAJgCAABkcnMv&#10;ZG93bnJldi54bWxQSwUGAAAAAAQABAD1AAAAigMAAAAA&#10;" filled="f" stroked="f" strokeweight=".5pt">
                      <v:textbox>
                        <w:txbxContent>
                          <w:p w:rsidR="00973CA1" w:rsidRDefault="00A951F5" w:rsidP="00973CA1">
                            <w:pPr>
                              <w:ind w:left="0"/>
                            </w:pPr>
                            <w:r w:rsidRPr="00877D10">
                              <w:rPr>
                                <w:position w:val="-4"/>
                              </w:rPr>
                              <w:object w:dxaOrig="240" w:dyaOrig="300">
                                <v:shape id="_x0000_i1028" type="#_x0000_t75" style="width:12pt;height:15pt" o:ole="">
                                  <v:imagedata r:id="rId14" o:title=""/>
                                </v:shape>
                                <o:OLEObject Type="Embed" ProgID="Equation.DSMT4" ShapeID="_x0000_i1028" DrawAspect="Content" ObjectID="_1627625091" r:id="rId15"/>
                              </w:object>
                            </w:r>
                            <w:r>
                              <w:t xml:space="preserve"> </w:t>
                            </w:r>
                          </w:p>
                        </w:txbxContent>
                      </v:textbox>
                    </v:shape>
                    <v:shape id="Text Box 28" o:spid="_x0000_s1047" type="#_x0000_t202" style="position:absolute;left:7672;top:-6532;width:4762;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973CA1" w:rsidRPr="00973CA1" w:rsidRDefault="00A951F5" w:rsidP="00973CA1">
                            <w:pPr>
                              <w:ind w:left="0"/>
                              <w:rPr>
                                <w:rFonts w:ascii="Times New Roman" w:hAnsi="Times New Roman" w:cs="Times New Roman"/>
                              </w:rPr>
                            </w:pPr>
                            <w:r w:rsidRPr="00973CA1">
                              <w:rPr>
                                <w:rFonts w:ascii="Times New Roman" w:hAnsi="Times New Roman" w:cs="Times New Roman"/>
                              </w:rPr>
                              <w:t>A</w:t>
                            </w:r>
                          </w:p>
                        </w:txbxContent>
                      </v:textbox>
                    </v:shape>
                    <v:shape id="Text Box 29" o:spid="_x0000_s1048" type="#_x0000_t202" style="position:absolute;left:-2144;top:-2150;width:4762;height:4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rsidR="00973CA1" w:rsidRPr="00973CA1" w:rsidRDefault="00A951F5" w:rsidP="00973CA1">
                            <w:pPr>
                              <w:ind w:left="0"/>
                              <w:rPr>
                                <w:rFonts w:ascii="Times New Roman" w:hAnsi="Times New Roman" w:cs="Times New Roman"/>
                              </w:rPr>
                            </w:pPr>
                            <w:r>
                              <w:rPr>
                                <w:rFonts w:ascii="Times New Roman" w:hAnsi="Times New Roman" w:cs="Times New Roman"/>
                              </w:rPr>
                              <w:t>O</w:t>
                            </w:r>
                          </w:p>
                        </w:txbxContent>
                      </v:textbox>
                    </v:shape>
                    <v:shape id="Text Box 30" o:spid="_x0000_s1049" type="#_x0000_t202" style="position:absolute;left:2144;top:-3901;width:4763;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JG78MA&#10;AADbAAAADwAAAGRycy9kb3ducmV2LnhtbERPy2rCQBTdF/yH4Ra6q5NaFI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JG78MAAADbAAAADwAAAAAAAAAAAAAAAACYAgAAZHJzL2Rv&#10;d25yZXYueG1sUEsFBgAAAAAEAAQA9QAAAIgDAAAAAA==&#10;" filled="f" stroked="f" strokeweight=".5pt">
                      <v:textbox>
                        <w:txbxContent>
                          <w:p w:rsidR="00973CA1" w:rsidRPr="00973CA1" w:rsidRDefault="00A951F5" w:rsidP="00973CA1">
                            <w:pPr>
                              <w:ind w:left="0"/>
                              <w:rPr>
                                <w:rFonts w:ascii="Times New Roman" w:hAnsi="Times New Roman" w:cs="Times New Roman"/>
                              </w:rPr>
                            </w:pPr>
                            <w:r>
                              <w:rPr>
                                <w:rFonts w:ascii="Times New Roman" w:hAnsi="Times New Roman" w:cs="Times New Roman"/>
                              </w:rPr>
                              <w:t>C</w:t>
                            </w:r>
                          </w:p>
                        </w:txbxContent>
                      </v:textbox>
                    </v:shape>
                  </v:group>
                  <v:group id="Group 31" o:spid="_x0000_s1050" style="position:absolute;left:11906;top:7429;width:2537;height:811;rotation:4035946fd" coordsize="26479,8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OCXwwAAANsAAAAP&#10;AAAAAAAAAAAAAAAAAKoCAABkcnMvZG93bnJldi54bWxQSwUGAAAAAAQABAD6AAAAmgMAAAAA&#10;">
                    <v:group id="Group 8640" o:spid="_x0000_s1051" style="position:absolute;width:16097;height:8191" coordorigin="-476,-95" coordsize="16097,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KxgLcQAAADdAAAA&#10;DwAAAAAAAAAAAAAAAACqAgAAZHJzL2Rvd25yZXYueG1sUEsFBgAAAAAEAAQA+gAAAJsDAAAAAA==&#10;">
                      <v:shape id="Arc 8641" o:spid="_x0000_s1052" style="position:absolute;left:-476;top:-95;width:5809;height:8191;visibility:visible;mso-wrap-style:square;v-text-anchor:middle" coordsize="581025,819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SGdscA&#10;AADdAAAADwAAAGRycy9kb3ducmV2LnhtbESPUWvCMBSF3wf7D+EO9jJm2uKKVKOobOAepqj7AZfm&#10;2haTm5Jktvv3y2Cwx8M55zucxWq0RtzIh86xgnySgSCune64UfB5fnuegQgRWaNxTAq+KcBqeX+3&#10;wEq7gY90O8VGJAiHChW0MfaVlKFuyWKYuJ44eRfnLcYkfSO1xyHBrZFFlpXSYsdpocWeti3V19OX&#10;VbA7XE2xHvbT8+tT0bxsyvzDvxulHh/G9RxEpDH+h//aO61gVk5z+H2TnoB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EhnbHAAAA3QAAAA8AAAAAAAAAAAAAAAAAmAIAAGRy&#10;cy9kb3ducmV2LnhtbFBLBQYAAAAABAAEAPUAAACMAwAAAAA=&#10;" path="m243,426321nsc-3355,302352,33100,182765,99375,101133,205519,-29606,362915,-34069,472701,90549v69719,79137,109671,199165,108290,325341l290513,409575,243,426321xem243,426321nfc-3355,302352,33100,182765,99375,101133,205519,-29606,362915,-34069,472701,90549v69719,79137,109671,199165,108290,325341e" filled="f" strokecolor="black [3213]" strokeweight="1pt">
                        <v:stroke joinstyle="miter"/>
                        <v:path arrowok="t" o:connecttype="custom" o:connectlocs="243,426321;99375,101133;472701,90549;580991,415890" o:connectangles="0,0,0,0"/>
                      </v:shape>
                      <v:shape id="Arc 8642" o:spid="_x0000_s1053" style="position:absolute;left:3238;width:5429;height:8001;visibility:visible;mso-wrap-style:square;v-text-anchor:middle" coordsize="542925,800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ejHsUA&#10;AADdAAAADwAAAGRycy9kb3ducmV2LnhtbESPX2vCMBTF3wd+h3AF32a6sknpjKLChg8+TCeDvV2a&#10;a1PX3JQks/XbLwPBx8P58+PMl4NtxYV8aBwreJpmIIgrpxuuFRw/3x4LECEia2wdk4IrBVguRg9z&#10;LLXreU+XQ6xFGuFQogITY1dKGSpDFsPUdcTJOzlvMSbpa6k99mnctjLPspm02HAiGOxoY6j6Ofza&#10;xPVH/jh/uXdrVt+Mw4vpd/laqcl4WL2CiDTEe/jW3moFxew5h/836Qn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p6MexQAAAN0AAAAPAAAAAAAAAAAAAAAAAJgCAABkcnMv&#10;ZG93bnJldi54bWxQSwUGAAAAAAQABAD1AAAAigMAAAAA&#10;" path="m208,415699nsc-2891,299053,28738,186232,86799,106823,185980,-28825,337805,-36121,442772,89717v63369,75968,100154,189951,100154,310333l271463,400050,208,415699xem208,415699nfc-2891,299053,28738,186232,86799,106823,185980,-28825,337805,-36121,442772,89717v63369,75968,100154,189951,100154,310333e" filled="f" strokecolor="black [3213]" strokeweight="1pt">
                        <v:stroke joinstyle="miter"/>
                        <v:path arrowok="t" o:connecttype="custom" o:connectlocs="208,415699;86799,106823;442772,89717;542926,400050" o:connectangles="0,0,0,0"/>
                      </v:shape>
                      <v:shape id="Arc 8643" o:spid="_x0000_s1054" style="position:absolute;left:3238;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XWPcQA&#10;AADdAAAADwAAAGRycy9kb3ducmV2LnhtbESPT4vCMBTE7wt+h/CEva2p7qJSjSKKoHjyD3h9NM+m&#10;tHkpTbTd/fQbQfA4zMxvmPmys5V4UOMLxwqGgwQEceZ0wbmCy3n7NQXhA7LGyjEp+CUPy0XvY46p&#10;di0f6XEKuYgQ9ikqMCHUqZQ+M2TRD1xNHL2bayyGKJtc6gbbCLeVHCXJWFosOC4YrGltKCtPd6tg&#10;tRturvLvONFrWfO+3ZfmfCiV+ux3qxmIQF14h1/tnVYwHf98w/NNf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V1j3EAAAA3QAAAA8AAAAAAAAAAAAAAAAAmAIAAGRycy9k&#10;b3ducmV2LnhtbFBLBQYAAAAABAAEAPUAAACJAw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8644" o:spid="_x0000_s1055" style="position:absolute;left:6572;width:5429;height:8096;visibility:visible;mso-wrap-style:square;v-text-anchor:middle" coordsize="542923,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3Sb8UA&#10;AADdAAAADwAAAGRycy9kb3ducmV2LnhtbESPT2sCMRTE7wW/Q3hCbzVrWWRdjSKCpbQHqXrx9ty8&#10;/aOblyWJuv32jVDwOMzMb5j5sjetuJHzjWUF41ECgriwuuFKwWG/ectA+ICssbVMCn7Jw3IxeJlj&#10;ru2df+i2C5WIEPY5KqhD6HIpfVGTQT+yHXH0SusMhihdJbXDe4SbVr4nyUQabDgu1NjRuqbisrsa&#10;BdPT8ft64tZnZ1du0/IDTTn9Uup12K9mIAL14Rn+b39qBdkkTeHxJj4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ndJvxQAAAN0AAAAPAAAAAAAAAAAAAAAAAJgCAABkcnMv&#10;ZG93bnJldi54bWxQSwUGAAAAAAQABAD1AAAAigMAAAAA&#10;" path="m203,420462nsc-2836,303325,28325,189974,85627,109726,185144,-29642,338586,-37116,443989,92272v62642,76897,98935,191547,98935,312540l271462,404813,203,420462xem203,420462nfc-2836,303325,28325,189974,85627,109726,185144,-29642,338586,-37116,443989,92272v62642,76897,98935,191547,98935,312540e" filled="f" strokecolor="black [3213]" strokeweight="1pt">
                        <v:stroke joinstyle="miter"/>
                        <v:path arrowok="t" o:connecttype="custom" o:connectlocs="203,420462;85627,109726;443989,92272;542924,404812" o:connectangles="0,0,0,0"/>
                      </v:shape>
                      <v:shape id="Arc 8645" o:spid="_x0000_s1056" style="position:absolute;left:6572;top:762;width:2095;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Dr0sQA&#10;AADdAAAADwAAAGRycy9kb3ducmV2LnhtbESPT4vCMBTE7wt+h/CEva2psqtSjSKKoHjyD3h9NM+m&#10;tHkpTbTd/fQbQfA4zMxvmPmys5V4UOMLxwqGgwQEceZ0wbmCy3n7NQXhA7LGyjEp+CUPy0XvY46p&#10;di0f6XEKuYgQ9ikqMCHUqZQ+M2TRD1xNHL2bayyGKJtc6gbbCLeVHCXJWFosOC4YrGltKCtPd6tg&#10;tRturvLvONFrWfO+3ZfmfCiV+ux3qxmIQF14h1/tnVYwHX//wPNNf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w69LEAAAA3QAAAA8AAAAAAAAAAAAAAAAAmAIAAGRycy9k&#10;b3ducmV2LnhtbFBLBQYAAAAABAAEAPUAAACJAw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8646" o:spid="_x0000_s1057" style="position:absolute;left:9905;width:5715;height:8096;visibility:visible;mso-wrap-style:square;v-text-anchor:middle" coordsize="571500,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8hcUA&#10;AADdAAAADwAAAGRycy9kb3ducmV2LnhtbESPQWsCMRSE7wX/Q3iF3mpSWxZZjaJCQRCRqqDH183r&#10;ZnHzsmxSd/33jVDwOMzMN8x03rtaXKkNlWcNb0MFgrjwpuJSw/Hw+ToGESKywdozabhRgPls8DTF&#10;3PiOv+i6j6VIEA45arAxNrmUobDkMAx9Q5y8H986jEm2pTQtdgnuajlSKpMOK04LFhtaWSou+1+n&#10;QdXWbUK/W1/OW94sv9Xi/eQ6rV+e+8UERKQ+PsL/7bXRMM4+Mri/SU9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WvyFxQAAAN0AAAAPAAAAAAAAAAAAAAAAAJgCAABkcnMv&#10;ZG93bnJldi54bWxQSwUGAAAAAAQABAD1AAAAigMAAAAA&#10;" path="m237,421284nsc-3242,300257,31717,183381,95518,102743,198664,-27624,352891,-34704,461778,85929v69253,76723,109722,194337,109722,318883l285750,404813,237,421284xem237,421284nfc-3242,300257,31717,183381,95518,102743,198664,-27624,352891,-34704,461778,85929v69253,76723,109722,194337,109722,318883e" filled="f" strokecolor="black [3213]" strokeweight="1pt">
                        <v:stroke joinstyle="miter"/>
                        <v:path arrowok="t" o:connecttype="custom" o:connectlocs="237,421284;95518,102743;461778,85929;571500,404812" o:connectangles="0,0,0,0"/>
                      </v:shape>
                      <v:shape id="Arc 8647" o:spid="_x0000_s1058" style="position:absolute;left:9905;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7QPsQA&#10;AADdAAAADwAAAGRycy9kb3ducmV2LnhtbESPT4vCMBTE74LfITxhb5q6iEo1iiiC4sk/4PXRPJvS&#10;5qU0Wdv10xthYY/DzPyGWa47W4knNb5wrGA8SkAQZ04XnCu4XffDOQgfkDVWjknBL3lYr/q9Jaba&#10;tXym5yXkIkLYp6jAhFCnUvrMkEU/cjVx9B6usRiibHKpG2wj3FbyO0mm0mLBccFgTVtDWXn5sQo2&#10;h/HuLl/nmd7Kmo/tsTTXU6nU16DbLEAE6sJ/+K990Arm08kMPm/iE5Cr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u0D7EAAAA3QAAAA8AAAAAAAAAAAAAAAAAmAIAAGRycy9k&#10;b3ducmV2LnhtbFBLBQYAAAAABAAEAPUAAACJAw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group>
                    <v:group id="Group 8648" o:spid="_x0000_s1059" style="position:absolute;left:10382;top:95;width:16097;height:8191" coordorigin="-476,-95" coordsize="16097,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tpsK8QAAADdAAAA&#10;DwAAAAAAAAAAAAAAAACqAgAAZHJzL2Rvd25yZXYueG1sUEsFBgAAAAAEAAQA+gAAAJsDAAAAAA==&#10;">
                      <v:shape id="Arc 8649" o:spid="_x0000_s1060" style="position:absolute;left:-476;top:-95;width:5809;height:8191;visibility:visible;mso-wrap-style:square;v-text-anchor:middle" coordsize="581025,819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KKcMcA&#10;AADdAAAADwAAAGRycy9kb3ducmV2LnhtbESPUWvCMBSF3wf7D+EOfJGZWlxxnVGcOHAPOqb7AZfm&#10;ri0mNyWJtvv3y0DY4+Gc8x3OYjVYI67kQ+tYwXSSgSCunG65VvB1enucgwgRWaNxTAp+KMBqeX+3&#10;wFK7nj/peoy1SBAOJSpoYuxKKUPVkMUwcR1x8r6dtxiT9LXUHvsEt0bmWVZIiy2nhQY72jRUnY8X&#10;q2D3cTb5uj/MTttxXj+9FtO9fzdKjR6G9QuISEP8D9/aO61gXsye4e9Neg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yinDHAAAA3QAAAA8AAAAAAAAAAAAAAAAAmAIAAGRy&#10;cy9kb3ducmV2LnhtbFBLBQYAAAAABAAEAPUAAACMAwAAAAA=&#10;" path="m243,426321nsc-3355,302352,33100,182765,99375,101133,205519,-29606,362915,-34069,472701,90549v69719,79137,109671,199165,108290,325341l290513,409575,243,426321xem243,426321nfc-3355,302352,33100,182765,99375,101133,205519,-29606,362915,-34069,472701,90549v69719,79137,109671,199165,108290,325341e" filled="f" strokecolor="black [3213]" strokeweight="1pt">
                        <v:stroke joinstyle="miter"/>
                        <v:path arrowok="t" o:connecttype="custom" o:connectlocs="243,426321;99375,101133;472701,90549;580991,415890" o:connectangles="0,0,0,0"/>
                      </v:shape>
                      <v:shape id="Arc 8650" o:spid="_x0000_s1061" style="position:absolute;left:3238;width:5429;height:8001;visibility:visible;mso-wrap-style:square;v-text-anchor:middle" coordsize="542925,800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AOL8IA&#10;AADdAAAADwAAAGRycy9kb3ducmV2LnhtbERPS2sCMRC+F/ofwhS81WwFRVaj2EJLDx7qA8HbsBk3&#10;azeTJUnd7b/vHAoeP773cj34Vt0opiawgZdxAYq4Crbh2sDx8P48B5UyssU2MBn4pQTr1ePDEksb&#10;et7RbZ9rJSGcSjTgcu5KrVPlyGMah45YuEuIHrPAWGsbsZdw3+pJUcy0x4alwWFHb46q7/2Pl954&#10;5K/rKXx4tzkzDlPXbyevxoyehs0CVKYh38X/7k9rYD6byn55I09Ar/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4A4vwgAAAN0AAAAPAAAAAAAAAAAAAAAAAJgCAABkcnMvZG93&#10;bnJldi54bWxQSwUGAAAAAAQABAD1AAAAhwMAAAAA&#10;" path="m208,415699nsc-2891,299053,28738,186232,86799,106823,185980,-28825,337805,-36121,442772,89717v63369,75968,100154,189951,100154,310333l271463,400050,208,415699xem208,415699nfc-2891,299053,28738,186232,86799,106823,185980,-28825,337805,-36121,442772,89717v63369,75968,100154,189951,100154,310333e" filled="f" strokecolor="black [3213]" strokeweight="1pt">
                        <v:stroke joinstyle="miter"/>
                        <v:path arrowok="t" o:connecttype="custom" o:connectlocs="208,415699;86799,106823;442772,89717;542926,400050" o:connectangles="0,0,0,0"/>
                      </v:shape>
                      <v:shape id="Arc 8651" o:spid="_x0000_s1062" style="position:absolute;left:3238;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J7DMQA&#10;AADdAAAADwAAAGRycy9kb3ducmV2LnhtbESPW4vCMBSE3xf8D+EIvq1pBS9Uo4iyoOyTF/D10Byb&#10;0uakNFlb/fWbhQUfh5n5hllteluLB7W+dKwgHScgiHOnSy4UXC9fnwsQPiBrrB2Tgid52KwHHyvM&#10;tOv4RI9zKESEsM9QgQmhyaT0uSGLfuwa4ujdXWsxRNkWUrfYRbit5SRJZtJiyXHBYEM7Q3l1/rEK&#10;tod0f5Ov01zvZMPH7liZy3el1GjYb5cgAvXhHf5vH7SCxWyawt+b+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SewzEAAAA3QAAAA8AAAAAAAAAAAAAAAAAmAIAAGRycy9k&#10;b3ducmV2LnhtbFBLBQYAAAAABAAEAPUAAACJAw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8652" o:spid="_x0000_s1063" style="position:absolute;left:6572;width:5429;height:8096;visibility:visible;mso-wrap-style:square;v-text-anchor:middle" coordsize="542923,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5XcUA&#10;AADdAAAADwAAAGRycy9kb3ducmV2LnhtbESPT2sCMRTE74V+h/AK3mq2orKuRimFiuihaHvx9ty8&#10;/aOblyWJun57IxQ8DjPzG2a26EwjLuR8bVnBRz8BQZxbXXOp4O/3+z0F4QOyxsYyKbiRh8X89WWG&#10;mbZX3tJlF0oRIewzVFCF0GZS+rwig75vW+LoFdYZDFG6UmqH1wg3jRwkyVgarDkuVNjSV0X5aXc2&#10;CiaH/eZ84ManR1f8DIslmmKyVqr31n1OQQTqwjP8315pBel4NIDHm/g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4XldxQAAAN0AAAAPAAAAAAAAAAAAAAAAAJgCAABkcnMv&#10;ZG93bnJldi54bWxQSwUGAAAAAAQABAD1AAAAigMAAAAA&#10;" path="m203,420462nsc-2836,303325,28325,189974,85627,109726,185144,-29642,338586,-37116,443989,92272v62642,76897,98935,191547,98935,312540l271462,404813,203,420462xem203,420462nfc-2836,303325,28325,189974,85627,109726,185144,-29642,338586,-37116,443989,92272v62642,76897,98935,191547,98935,312540e" filled="f" strokecolor="black [3213]" strokeweight="1pt">
                        <v:stroke joinstyle="miter"/>
                        <v:path arrowok="t" o:connecttype="custom" o:connectlocs="203,420462;85627,109726;443989,92272;542924,404812" o:connectangles="0,0,0,0"/>
                      </v:shape>
                      <v:shape id="Arc 8653" o:spid="_x0000_s1064" style="position:absolute;left:6572;top:762;width:2095;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xA4MQA&#10;AADdAAAADwAAAGRycy9kb3ducmV2LnhtbESPT4vCMBTE7wt+h/CEva2pLqtSjSKKoHjyD3h9NM+m&#10;tHkpTbTd/fQbQfA4zMxvmPmys5V4UOMLxwqGgwQEceZ0wbmCy3n7NQXhA7LGyjEp+CUPy0XvY46p&#10;di0f6XEKuYgQ9ikqMCHUqZQ+M2TRD1xNHL2bayyGKJtc6gbbCLeVHCXJWFosOC4YrGltKCtPd6tg&#10;tRturvLvONFrWfO+3ZfmfCiV+ux3qxmIQF14h1/tnVYwHf98w/NNf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MQODEAAAA3QAAAA8AAAAAAAAAAAAAAAAAmAIAAGRycy9k&#10;b3ducmV2LnhtbFBLBQYAAAAABAAEAPUAAACJAw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8654" o:spid="_x0000_s1065" style="position:absolute;left:9905;width:5715;height:8096;visibility:visible;mso-wrap-style:square;v-text-anchor:middle" coordsize="571500,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1RtMYA&#10;AADdAAAADwAAAGRycy9kb3ducmV2LnhtbESP3WoCMRSE7wt9h3AE72pi/UG2RrEFQZBSagW9PG5O&#10;N4ubk2UT3fXtm4Lg5TAz3zDzZecqcaUmlJ41DAcKBHHuTcmFhv3P+mUGIkRkg5Vn0nCjAMvF89Mc&#10;M+Nb/qbrLhYiQThkqMHGWGdShtySwzDwNXHyfn3jMCbZFNI02Ca4q+SrUlPpsOS0YLGmD0v5eXdx&#10;GlRl3TZ0X5vz8ZO37ye1Gh1cq3W/163eQETq4iN8b2+Mhtl0Mob/N+k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1RtMYAAADdAAAADwAAAAAAAAAAAAAAAACYAgAAZHJz&#10;L2Rvd25yZXYueG1sUEsFBgAAAAAEAAQA9QAAAIsDAAAAAA==&#10;" path="m237,421284nsc-3242,300257,31717,183381,95518,102743,198664,-27624,352891,-34704,461778,85929v69253,76723,109722,194337,109722,318883l285750,404813,237,421284xem237,421284nfc-3242,300257,31717,183381,95518,102743,198664,-27624,352891,-34704,461778,85929v69253,76723,109722,194337,109722,318883e" filled="f" strokecolor="black [3213]" strokeweight="1pt">
                        <v:stroke joinstyle="miter"/>
                        <v:path arrowok="t" o:connecttype="custom" o:connectlocs="237,421284;95518,102743;461778,85929;571500,404812" o:connectangles="0,0,0,0"/>
                      </v:shape>
                      <v:shape id="Arc 8655" o:spid="_x0000_s1066" style="position:absolute;left:9905;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l9D8QA&#10;AADdAAAADwAAAGRycy9kb3ducmV2LnhtbESPT4vCMBTE74LfITzBm6Yu6Eo1iiiC4sk/4PXRPJvS&#10;5qU0WdvdT28EYY/DzPyGWa47W4knNb5wrGAyTkAQZ04XnCu4XfejOQgfkDVWjknBL3lYr/q9Jaba&#10;tXym5yXkIkLYp6jAhFCnUvrMkEU/djVx9B6usRiibHKpG2wj3FbyK0lm0mLBccFgTVtDWXn5sQo2&#10;h8nuLv/O33oraz62x9JcT6VSw0G3WYAI1IX/8Kd90Arms+kU3m/i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pfQ/EAAAA3QAAAA8AAAAAAAAAAAAAAAAAmAIAAGRycy9k&#10;b3ducmV2LnhtbFBLBQYAAAAABAAEAPUAAACJAw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group>
                  </v:group>
                </v:group>
                <v:shape id="Text Box 8656" o:spid="_x0000_s1067" type="#_x0000_t202" style="position:absolute;left:16478;top:4476;width:975;height:1137;rotation:-188206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l/xcQA&#10;AADdAAAADwAAAGRycy9kb3ducmV2LnhtbESPQWvCQBSE7wX/w/KE3upGsamkriIpQvCmtffX7Osm&#10;mH2bZtck/vtuQfA4zMw3zHo72kb01PnasYL5LAFBXDpds1Fw/ty/rED4gKyxcUwKbuRhu5k8rTHT&#10;buAj9adgRISwz1BBFUKbSenLiiz6mWuJo/fjOoshys5I3eEQ4baRiyRJpcWa40KFLeUVlZfT1So4&#10;0rf/WJx/32QR9oev5eF2MSZX6nk67t5BBBrDI3xvF1rBKn1N4f9Nf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pf8XEAAAA3QAAAA8AAAAAAAAAAAAAAAAAmAIAAGRycy9k&#10;b3ducmV2LnhtbFBLBQYAAAAABAAEAPUAAACJAwAAAAA=&#10;" filled="f" strokeweight=".5pt">
                  <v:textbox>
                    <w:txbxContent>
                      <w:p w:rsidR="00973CA1" w:rsidRDefault="00A951F5">
                        <w:pPr>
                          <w:ind w:left="0"/>
                        </w:pPr>
                      </w:p>
                    </w:txbxContent>
                  </v:textbox>
                </v:shape>
                <w10:wrap type="square"/>
              </v:group>
            </w:pict>
          </mc:Fallback>
        </mc:AlternateContent>
      </w:r>
    </w:p>
    <w:p w:rsidR="00D015AA" w:rsidRPr="00345DBE"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FF"/>
          <w:sz w:val="24"/>
          <w:szCs w:val="24"/>
        </w:rPr>
        <w:t>A.</w:t>
      </w:r>
      <w:r w:rsidR="008F5911">
        <w:rPr>
          <w:rFonts w:ascii="Times New Roman" w:eastAsia="Times New Roman" w:hAnsi="Times New Roman" w:cs="Times New Roman"/>
          <w:b/>
          <w:color w:val="0000FF"/>
          <w:sz w:val="24"/>
          <w:szCs w:val="24"/>
        </w:rPr>
        <w:t xml:space="preserve"> </w:t>
      </w:r>
      <w:r>
        <w:rPr>
          <w:rFonts w:ascii="Times New Roman" w:eastAsia="Times New Roman" w:hAnsi="Times New Roman" w:cs="Times New Roman"/>
          <w:sz w:val="24"/>
          <w:szCs w:val="24"/>
        </w:rPr>
        <w:t>30N.</w:t>
      </w:r>
      <w:r>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t>C.</w:t>
      </w:r>
      <w:r w:rsidR="008F5911">
        <w:rPr>
          <w:rFonts w:ascii="Times New Roman" w:eastAsia="Times New Roman" w:hAnsi="Times New Roman" w:cs="Times New Roman"/>
          <w:b/>
          <w:color w:val="0000FF"/>
          <w:sz w:val="24"/>
          <w:szCs w:val="24"/>
        </w:rPr>
        <w:t xml:space="preserve"> </w:t>
      </w:r>
      <w:r w:rsidRPr="00345DBE">
        <w:rPr>
          <w:rFonts w:ascii="Times New Roman" w:eastAsia="Times New Roman" w:hAnsi="Times New Roman" w:cs="Times New Roman"/>
          <w:color w:val="000000" w:themeColor="text1"/>
          <w:sz w:val="24"/>
          <w:szCs w:val="24"/>
        </w:rPr>
        <w:t>40N.</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C.</w:t>
      </w:r>
      <w:r w:rsidR="008F5911">
        <w:rPr>
          <w:rFonts w:ascii="Times New Roman" w:eastAsia="Times New Roman" w:hAnsi="Times New Roman" w:cs="Times New Roman"/>
          <w:b/>
          <w:color w:val="0000FF"/>
          <w:sz w:val="24"/>
          <w:szCs w:val="24"/>
        </w:rPr>
        <w:t xml:space="preserve"> </w:t>
      </w:r>
      <w:r>
        <w:rPr>
          <w:rFonts w:ascii="Times New Roman" w:eastAsia="Times New Roman" w:hAnsi="Times New Roman" w:cs="Times New Roman"/>
          <w:sz w:val="24"/>
          <w:szCs w:val="24"/>
        </w:rPr>
        <w:t>20N.</w:t>
      </w:r>
      <w:r>
        <w:rPr>
          <w:rFonts w:ascii="Times New Roman" w:eastAsia="Times New Roman" w:hAnsi="Times New Roman" w:cs="Times New Roman"/>
          <w:b/>
          <w:color w:val="0000FF"/>
          <w:sz w:val="24"/>
          <w:szCs w:val="24"/>
        </w:rPr>
        <w:tab/>
      </w:r>
      <w:r>
        <w:rPr>
          <w:rFonts w:ascii="Times New Roman" w:eastAsia="Times New Roman" w:hAnsi="Times New Roman" w:cs="Times New Roman"/>
          <w:b/>
          <w:color w:val="0000FF"/>
          <w:sz w:val="24"/>
          <w:szCs w:val="24"/>
        </w:rPr>
        <w:tab/>
        <w:t>D.</w:t>
      </w:r>
      <w:r w:rsidR="008F5911">
        <w:rPr>
          <w:rFonts w:ascii="Times New Roman" w:eastAsia="Times New Roman" w:hAnsi="Times New Roman" w:cs="Times New Roman"/>
          <w:b/>
          <w:color w:val="0000FF"/>
          <w:sz w:val="24"/>
          <w:szCs w:val="24"/>
        </w:rPr>
        <w:t xml:space="preserve"> </w:t>
      </w:r>
      <w:r>
        <w:rPr>
          <w:rFonts w:ascii="Times New Roman" w:eastAsia="Times New Roman" w:hAnsi="Times New Roman" w:cs="Times New Roman"/>
          <w:sz w:val="24"/>
          <w:szCs w:val="24"/>
        </w:rPr>
        <w:t>50N.</w:t>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Một bàn đạp có trọn lượng không đáng kể, có chiều dài OA=20cm, quay dễ dành quanh trục O nằm ngang. Một lò xo gắn vào điểm chính giữa</w:t>
      </w:r>
      <w:r>
        <w:rPr>
          <w:rFonts w:ascii="Times New Roman" w:eastAsia="Times New Roman" w:hAnsi="Times New Roman" w:cs="Times New Roman"/>
          <w:color w:val="0000FF"/>
          <w:sz w:val="24"/>
          <w:szCs w:val="24"/>
        </w:rPr>
        <w:t xml:space="preserve"> C.</w:t>
      </w:r>
      <w:r>
        <w:rPr>
          <w:rFonts w:ascii="Times New Roman" w:eastAsia="Times New Roman" w:hAnsi="Times New Roman" w:cs="Times New Roman"/>
          <w:color w:val="000000"/>
          <w:sz w:val="24"/>
          <w:szCs w:val="24"/>
        </w:rPr>
        <w:t xml:space="preserve"> Người ta tác dụng lên bàn đạp tại điểm A một lực </w:t>
      </w:r>
      <w:r>
        <w:rPr>
          <w:rFonts w:ascii="Times New Roman" w:eastAsia="Times New Roman" w:hAnsi="Times New Roman" w:cs="Times New Roman"/>
          <w:color w:val="000000"/>
          <w:sz w:val="24"/>
          <w:szCs w:val="24"/>
        </w:rPr>
        <w:object w:dxaOrig="240" w:dyaOrig="300">
          <v:shape id="_x0000_i1028" type="#_x0000_t75" style="width:12pt;height:15pt" o:ole="">
            <v:imagedata r:id="rId9" o:title=""/>
          </v:shape>
          <o:OLEObject Type="Embed" ProgID="Equation.DSMT4" ShapeID="_x0000_i1028" DrawAspect="Content" ObjectID="_1627626306" r:id="rId16"/>
        </w:object>
      </w:r>
      <w:r>
        <w:rPr>
          <w:rFonts w:ascii="Times New Roman" w:eastAsia="Times New Roman" w:hAnsi="Times New Roman" w:cs="Times New Roman"/>
          <w:color w:val="000000"/>
          <w:sz w:val="24"/>
          <w:szCs w:val="24"/>
        </w:rPr>
        <w:t xml:space="preserve"> vuông góc với bàn đạp và có độ lớn 20N. Bàn đạp ở trạng thái cân bằng khi lò xo có phương vuông góc với OA.Biết rằng khi lò xo bị ngắn đi một đoạn 8cm so với khi không bị nén. Độ cứng của lò xo bằng</w:t>
      </w:r>
      <w:r>
        <w:rPr>
          <w:noProof/>
        </w:rPr>
        <mc:AlternateContent>
          <mc:Choice Requires="wpg">
            <w:drawing>
              <wp:anchor distT="0" distB="0" distL="114300" distR="114300" simplePos="0" relativeHeight="251662336" behindDoc="0" locked="0" layoutInCell="1" hidden="0" allowOverlap="1" wp14:anchorId="73402110" wp14:editId="7E415646">
                <wp:simplePos x="0" y="0"/>
                <wp:positionH relativeFrom="column">
                  <wp:posOffset>4823460</wp:posOffset>
                </wp:positionH>
                <wp:positionV relativeFrom="paragraph">
                  <wp:posOffset>40005</wp:posOffset>
                </wp:positionV>
                <wp:extent cx="1656715" cy="872490"/>
                <wp:effectExtent l="0" t="0" r="0" b="3810"/>
                <wp:wrapSquare wrapText="bothSides" distT="0" distB="0" distL="114300" distR="114300"/>
                <wp:docPr id="8680" name="Group 8680"/>
                <wp:cNvGraphicFramePr/>
                <a:graphic xmlns:a="http://schemas.openxmlformats.org/drawingml/2006/main">
                  <a:graphicData uri="http://schemas.microsoft.com/office/word/2010/wordprocessingGroup">
                    <wpg:wgp>
                      <wpg:cNvGrpSpPr/>
                      <wpg:grpSpPr>
                        <a:xfrm>
                          <a:off x="0" y="0"/>
                          <a:ext cx="1656715" cy="872490"/>
                          <a:chOff x="585428" y="184554"/>
                          <a:chExt cx="1657291" cy="873920"/>
                        </a:xfrm>
                      </wpg:grpSpPr>
                      <wpg:grpSp>
                        <wpg:cNvPr id="8657" name="Group 8657"/>
                        <wpg:cNvGrpSpPr/>
                        <wpg:grpSpPr>
                          <a:xfrm>
                            <a:off x="585428" y="184554"/>
                            <a:ext cx="1657291" cy="873920"/>
                            <a:chOff x="585428" y="184554"/>
                            <a:chExt cx="1657291" cy="873920"/>
                          </a:xfrm>
                        </wpg:grpSpPr>
                        <wpg:grpSp>
                          <wpg:cNvPr id="8658" name="Group 8658"/>
                          <wpg:cNvGrpSpPr/>
                          <wpg:grpSpPr>
                            <a:xfrm>
                              <a:off x="585428" y="184554"/>
                              <a:ext cx="1657291" cy="873920"/>
                              <a:chOff x="-214408" y="-653238"/>
                              <a:chExt cx="1658039" cy="876300"/>
                            </a:xfrm>
                          </wpg:grpSpPr>
                          <wpg:grpSp>
                            <wpg:cNvPr id="8659" name="Group 8659"/>
                            <wpg:cNvGrpSpPr/>
                            <wpg:grpSpPr>
                              <a:xfrm>
                                <a:off x="-123828" y="-457949"/>
                                <a:ext cx="1209894" cy="639065"/>
                                <a:chOff x="-133353" y="-467474"/>
                                <a:chExt cx="1209894" cy="639065"/>
                              </a:xfrm>
                            </wpg:grpSpPr>
                            <wpg:grpSp>
                              <wpg:cNvPr id="8660" name="Group 8660"/>
                              <wpg:cNvGrpSpPr/>
                              <wpg:grpSpPr>
                                <a:xfrm>
                                  <a:off x="-66902" y="-467474"/>
                                  <a:ext cx="1143443" cy="577357"/>
                                  <a:chOff x="-38458" y="-562724"/>
                                  <a:chExt cx="1144997" cy="577357"/>
                                </a:xfrm>
                              </wpg:grpSpPr>
                              <wpg:grpSp>
                                <wpg:cNvPr id="8661" name="Group 8661"/>
                                <wpg:cNvGrpSpPr/>
                                <wpg:grpSpPr>
                                  <a:xfrm>
                                    <a:off x="-38013" y="-562724"/>
                                    <a:ext cx="1144552" cy="505149"/>
                                    <a:chOff x="-95163" y="-581774"/>
                                    <a:chExt cx="1144552" cy="505149"/>
                                  </a:xfrm>
                                </wpg:grpSpPr>
                                <wps:wsp>
                                  <wps:cNvPr id="8662" name="Straight Connector 8662"/>
                                  <wps:cNvCnPr/>
                                  <wps:spPr>
                                    <a:xfrm>
                                      <a:off x="-95163" y="-76625"/>
                                      <a:ext cx="11445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63" name="Straight Connector 8663"/>
                                  <wps:cNvCnPr/>
                                  <wps:spPr>
                                    <a:xfrm flipV="1">
                                      <a:off x="-95163" y="-523970"/>
                                      <a:ext cx="982191" cy="443230"/>
                                    </a:xfrm>
                                    <a:prstGeom prst="line">
                                      <a:avLst/>
                                    </a:prstGeom>
                                    <a:ln w="31750">
                                      <a:solidFill>
                                        <a:schemeClr val="tx1"/>
                                      </a:solidFill>
                                      <a:headEnd type="none"/>
                                    </a:ln>
                                  </wps:spPr>
                                  <wps:style>
                                    <a:lnRef idx="1">
                                      <a:schemeClr val="accent1"/>
                                    </a:lnRef>
                                    <a:fillRef idx="0">
                                      <a:schemeClr val="accent1"/>
                                    </a:fillRef>
                                    <a:effectRef idx="0">
                                      <a:schemeClr val="accent1"/>
                                    </a:effectRef>
                                    <a:fontRef idx="minor">
                                      <a:schemeClr val="tx1"/>
                                    </a:fontRef>
                                  </wps:style>
                                  <wps:bodyPr/>
                                </wps:wsp>
                                <wps:wsp>
                                  <wps:cNvPr id="8664" name="Straight Connector 8664"/>
                                  <wps:cNvCnPr/>
                                  <wps:spPr>
                                    <a:xfrm flipH="1" flipV="1">
                                      <a:off x="887028" y="-514444"/>
                                      <a:ext cx="143069" cy="287222"/>
                                    </a:xfrm>
                                    <a:prstGeom prst="line">
                                      <a:avLst/>
                                    </a:prstGeom>
                                    <a:ln>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8665" name="Straight Connector 8665"/>
                                  <wps:cNvCnPr/>
                                  <wps:spPr>
                                    <a:xfrm flipH="1" flipV="1">
                                      <a:off x="295675" y="-581774"/>
                                      <a:ext cx="123994" cy="277083"/>
                                    </a:xfrm>
                                    <a:prstGeom prst="line">
                                      <a:avLst/>
                                    </a:prstGeom>
                                    <a:ln>
                                      <a:solidFill>
                                        <a:schemeClr val="tx1"/>
                                      </a:solidFill>
                                      <a:prstDash val="sysDash"/>
                                      <a:headEnd type="none" w="sm" len="sm"/>
                                    </a:ln>
                                  </wps:spPr>
                                  <wps:style>
                                    <a:lnRef idx="1">
                                      <a:schemeClr val="accent1"/>
                                    </a:lnRef>
                                    <a:fillRef idx="0">
                                      <a:schemeClr val="accent1"/>
                                    </a:fillRef>
                                    <a:effectRef idx="0">
                                      <a:schemeClr val="accent1"/>
                                    </a:effectRef>
                                    <a:fontRef idx="minor">
                                      <a:schemeClr val="tx1"/>
                                    </a:fontRef>
                                  </wps:style>
                                  <wps:bodyPr/>
                                </wps:wsp>
                              </wpg:grpSp>
                              <wps:wsp>
                                <wps:cNvPr id="8666" name="Rectangle 8666"/>
                                <wps:cNvSpPr>
                                  <a:spLocks noChangeArrowheads="1"/>
                                </wps:cNvSpPr>
                                <wps:spPr bwMode="auto">
                                  <a:xfrm flipH="1">
                                    <a:off x="-38458" y="-42517"/>
                                    <a:ext cx="1144498" cy="57150"/>
                                  </a:xfrm>
                                  <a:prstGeom prst="rect">
                                    <a:avLst/>
                                  </a:prstGeom>
                                  <a:pattFill prst="ltUpDiag">
                                    <a:fgClr>
                                      <a:srgbClr val="000000"/>
                                    </a:fgClr>
                                    <a:bgClr>
                                      <a:srgbClr val="FFFFFF"/>
                                    </a:bgClr>
                                  </a:pattFill>
                                  <a:ln w="9525">
                                    <a:noFill/>
                                    <a:miter lim="800000"/>
                                    <a:headEnd/>
                                    <a:tailEnd/>
                                  </a:ln>
                                  <a:effectLst/>
                                </wps:spPr>
                                <wps:txbx>
                                  <w:txbxContent>
                                    <w:p w:rsidR="00973CA1" w:rsidRDefault="00891A73" w:rsidP="00973CA1">
                                      <w:pPr>
                                        <w:rPr>
                                          <w:rFonts w:eastAsia="Times New Roman"/>
                                        </w:rPr>
                                      </w:pPr>
                                    </w:p>
                                  </w:txbxContent>
                                </wps:txbx>
                                <wps:bodyPr vert="horz" wrap="square" lIns="91440" tIns="45720" rIns="91440" bIns="45720" numCol="1" anchor="t" anchorCtr="0" compatLnSpc="1">
                                  <a:prstTxWarp prst="textNoShape">
                                    <a:avLst/>
                                  </a:prstTxWarp>
                                  <a:noAutofit/>
                                </wps:bodyPr>
                              </wps:wsp>
                            </wpg:grpSp>
                            <wps:wsp>
                              <wps:cNvPr id="8667" name="Arc 8667"/>
                              <wps:cNvSpPr/>
                              <wps:spPr>
                                <a:xfrm>
                                  <a:off x="-133353" y="-180834"/>
                                  <a:ext cx="409575" cy="352425"/>
                                </a:xfrm>
                                <a:prstGeom prst="arc">
                                  <a:avLst>
                                    <a:gd name="adj1" fmla="val 20250080"/>
                                    <a:gd name="adj2" fmla="val 62049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668" name="Text Box 8668"/>
                            <wps:cNvSpPr txBox="1"/>
                            <wps:spPr>
                              <a:xfrm>
                                <a:off x="967381" y="-309175"/>
                                <a:ext cx="476250" cy="438150"/>
                              </a:xfrm>
                              <a:prstGeom prst="rect">
                                <a:avLst/>
                              </a:prstGeom>
                              <a:noFill/>
                              <a:ln w="6350">
                                <a:noFill/>
                              </a:ln>
                            </wps:spPr>
                            <wps:txbx>
                              <w:txbxContent>
                                <w:p w:rsidR="00973CA1" w:rsidRDefault="00A951F5" w:rsidP="00973CA1">
                                  <w:pPr>
                                    <w:ind w:left="0"/>
                                  </w:pPr>
                                  <w:r w:rsidRPr="00877D10">
                                    <w:rPr>
                                      <w:position w:val="-4"/>
                                    </w:rPr>
                                    <w:object w:dxaOrig="240" w:dyaOrig="300">
                                      <v:shape id="_x0000_i1030" type="#_x0000_t75" style="width:12pt;height:15pt" o:ole="">
                                        <v:imagedata r:id="rId11" o:title=""/>
                                      </v:shape>
                                      <o:OLEObject Type="Embed" ProgID="Equation.DSMT4" ShapeID="_x0000_i1030" DrawAspect="Content" ObjectID="_1627626309" r:id="rId1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69" name="Text Box 8669"/>
                            <wps:cNvSpPr txBox="1"/>
                            <wps:spPr>
                              <a:xfrm>
                                <a:off x="767240" y="-653238"/>
                                <a:ext cx="476250" cy="438150"/>
                              </a:xfrm>
                              <a:prstGeom prst="rect">
                                <a:avLst/>
                              </a:prstGeom>
                              <a:noFill/>
                              <a:ln w="6350">
                                <a:noFill/>
                              </a:ln>
                            </wps:spPr>
                            <wps:txbx>
                              <w:txbxContent>
                                <w:p w:rsidR="00973CA1" w:rsidRPr="00973CA1" w:rsidRDefault="00A951F5" w:rsidP="00973CA1">
                                  <w:pPr>
                                    <w:ind w:left="0"/>
                                    <w:rPr>
                                      <w:rFonts w:ascii="Times New Roman" w:hAnsi="Times New Roman" w:cs="Times New Roman"/>
                                    </w:rPr>
                                  </w:pPr>
                                  <w:r w:rsidRPr="00973CA1">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70" name="Text Box 8670"/>
                            <wps:cNvSpPr txBox="1"/>
                            <wps:spPr>
                              <a:xfrm>
                                <a:off x="-214408" y="-215088"/>
                                <a:ext cx="476250" cy="438150"/>
                              </a:xfrm>
                              <a:prstGeom prst="rect">
                                <a:avLst/>
                              </a:prstGeom>
                              <a:noFill/>
                              <a:ln w="6350">
                                <a:noFill/>
                              </a:ln>
                            </wps:spPr>
                            <wps:txbx>
                              <w:txbxContent>
                                <w:p w:rsidR="00973CA1" w:rsidRPr="00973CA1" w:rsidRDefault="00A951F5" w:rsidP="00973CA1">
                                  <w:pPr>
                                    <w:ind w:left="0"/>
                                    <w:rPr>
                                      <w:rFonts w:ascii="Times New Roman" w:hAnsi="Times New Roman" w:cs="Times New Roman"/>
                                    </w:rPr>
                                  </w:pPr>
                                  <w:r>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72" name="Text Box 8672"/>
                            <wps:cNvSpPr txBox="1"/>
                            <wps:spPr>
                              <a:xfrm>
                                <a:off x="214467" y="-390125"/>
                                <a:ext cx="476250" cy="438151"/>
                              </a:xfrm>
                              <a:prstGeom prst="rect">
                                <a:avLst/>
                              </a:prstGeom>
                              <a:noFill/>
                              <a:ln w="6350">
                                <a:noFill/>
                              </a:ln>
                            </wps:spPr>
                            <wps:txbx>
                              <w:txbxContent>
                                <w:p w:rsidR="00973CA1" w:rsidRPr="00973CA1" w:rsidRDefault="00A951F5" w:rsidP="00973CA1">
                                  <w:pPr>
                                    <w:ind w:left="0"/>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674" name="Group 8674"/>
                          <wpg:cNvGrpSpPr/>
                          <wpg:grpSpPr>
                            <a:xfrm rot="3695019">
                              <a:off x="1190625" y="742950"/>
                              <a:ext cx="253727" cy="81032"/>
                              <a:chOff x="0" y="0"/>
                              <a:chExt cx="2647950" cy="828675"/>
                            </a:xfrm>
                          </wpg:grpSpPr>
                          <wpg:grpSp>
                            <wpg:cNvPr id="8676" name="Group 8676"/>
                            <wpg:cNvGrpSpPr/>
                            <wpg:grpSpPr>
                              <a:xfrm>
                                <a:off x="0" y="0"/>
                                <a:ext cx="1609725" cy="819150"/>
                                <a:chOff x="-47626" y="-9524"/>
                                <a:chExt cx="1609725" cy="819150"/>
                              </a:xfrm>
                            </wpg:grpSpPr>
                            <wps:wsp>
                              <wps:cNvPr id="8677" name="Arc 8677"/>
                              <wps:cNvSpPr/>
                              <wps:spPr>
                                <a:xfrm>
                                  <a:off x="-47626" y="-9524"/>
                                  <a:ext cx="581025" cy="819150"/>
                                </a:xfrm>
                                <a:prstGeom prst="arc">
                                  <a:avLst>
                                    <a:gd name="adj1" fmla="val 10601888"/>
                                    <a:gd name="adj2" fmla="val 747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78" name="Arc 8678"/>
                              <wps:cNvSpPr/>
                              <wps:spPr>
                                <a:xfrm>
                                  <a:off x="323849" y="1"/>
                                  <a:ext cx="542925" cy="800099"/>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79" name="Arc 8679"/>
                              <wps:cNvSpPr/>
                              <wps:spPr>
                                <a:xfrm>
                                  <a:off x="323850"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81" name="Arc 8681"/>
                              <wps:cNvSpPr/>
                              <wps:spPr>
                                <a:xfrm>
                                  <a:off x="657224" y="-2"/>
                                  <a:ext cx="542923"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82" name="Arc 8682"/>
                              <wps:cNvSpPr/>
                              <wps:spPr>
                                <a:xfrm>
                                  <a:off x="657225"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83" name="Arc 8683"/>
                              <wps:cNvSpPr/>
                              <wps:spPr>
                                <a:xfrm>
                                  <a:off x="990599" y="1"/>
                                  <a:ext cx="571500"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84" name="Arc 8684"/>
                              <wps:cNvSpPr/>
                              <wps:spPr>
                                <a:xfrm>
                                  <a:off x="990599"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686" name="Group 8686"/>
                            <wpg:cNvGrpSpPr/>
                            <wpg:grpSpPr>
                              <a:xfrm>
                                <a:off x="1038225" y="9525"/>
                                <a:ext cx="1609725" cy="819150"/>
                                <a:chOff x="-47626" y="-9524"/>
                                <a:chExt cx="1609725" cy="819150"/>
                              </a:xfrm>
                            </wpg:grpSpPr>
                            <wps:wsp>
                              <wps:cNvPr id="8687" name="Arc 8687"/>
                              <wps:cNvSpPr/>
                              <wps:spPr>
                                <a:xfrm>
                                  <a:off x="-47626" y="-9524"/>
                                  <a:ext cx="581025" cy="819150"/>
                                </a:xfrm>
                                <a:prstGeom prst="arc">
                                  <a:avLst>
                                    <a:gd name="adj1" fmla="val 10601888"/>
                                    <a:gd name="adj2" fmla="val 747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88" name="Arc 8688"/>
                              <wps:cNvSpPr/>
                              <wps:spPr>
                                <a:xfrm>
                                  <a:off x="323849" y="1"/>
                                  <a:ext cx="542925" cy="800099"/>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89" name="Arc 8689"/>
                              <wps:cNvSpPr/>
                              <wps:spPr>
                                <a:xfrm>
                                  <a:off x="323850"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90" name="Arc 8690"/>
                              <wps:cNvSpPr/>
                              <wps:spPr>
                                <a:xfrm>
                                  <a:off x="657224" y="-2"/>
                                  <a:ext cx="542923"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91" name="Arc 8691"/>
                              <wps:cNvSpPr/>
                              <wps:spPr>
                                <a:xfrm>
                                  <a:off x="657225"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92" name="Arc 8692"/>
                              <wps:cNvSpPr/>
                              <wps:spPr>
                                <a:xfrm>
                                  <a:off x="990599" y="1"/>
                                  <a:ext cx="571500"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93" name="Arc 8693"/>
                              <wps:cNvSpPr/>
                              <wps:spPr>
                                <a:xfrm>
                                  <a:off x="990599"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8694" name="Text Box 8694"/>
                        <wps:cNvSpPr txBox="1"/>
                        <wps:spPr>
                          <a:xfrm rot="19876922">
                            <a:off x="1647825" y="447675"/>
                            <a:ext cx="97538" cy="113714"/>
                          </a:xfrm>
                          <a:prstGeom prst="rect">
                            <a:avLst/>
                          </a:prstGeom>
                          <a:noFill/>
                          <a:ln w="6350">
                            <a:solidFill>
                              <a:prstClr val="black"/>
                            </a:solidFill>
                          </a:ln>
                        </wps:spPr>
                        <wps:txbx>
                          <w:txbxContent>
                            <w:p w:rsidR="00973CA1" w:rsidRDefault="00891A73">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680" o:spid="_x0000_s1068" style="position:absolute;left:0;text-align:left;margin-left:379.8pt;margin-top:3.15pt;width:130.45pt;height:68.7pt;z-index:251662336" coordorigin="5854,1845" coordsize="16572,87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">
                <v:group id="Group 8657" o:spid="_x0000_s1069" style="position:absolute;left:5854;top:1845;width:16573;height:8739" coordorigin="5854,1845" coordsize="16572,87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nG6ExgAAAN0A&#10;AAAPAAAAAAAAAAAAAAAAAKoCAABkcnMvZG93bnJldi54bWxQSwUGAAAAAAQABAD6AAAAnQMAAAAA&#10;">
                  <v:group id="Group 8658" o:spid="_x0000_s1070" style="position:absolute;left:5854;top:1845;width:16573;height:8739" coordorigin="-2144,-6532" coordsize="16580,8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wP69sQAAADdAAAA&#10;DwAAAAAAAAAAAAAAAACqAgAAZHJzL2Rvd25yZXYueG1sUEsFBgAAAAAEAAQA+gAAAJsDAAAAAA==&#10;">
                    <v:group id="Group 8659" o:spid="_x0000_s1071" style="position:absolute;left:-1238;top:-4579;width:12098;height:6390" coordorigin="-1333,-4674" coordsize="12098,6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9fbcYAAADdAAAADwAAAGRycy9kb3ducmV2LnhtbESPT4vCMBTE7wv7HcJb&#10;8LamVRS3GkXEFQ8i+AcWb4/m2Rabl9Jk2/rtjSB4HGbmN8xs0ZlSNFS7wrKCuB+BIE6tLjhTcD79&#10;fk9AOI+ssbRMCu7kYDH//Jhhom3LB2qOPhMBwi5BBbn3VSKlS3My6Pq2Ig7e1dYGfZB1JnWNbYCb&#10;Ug6iaCwNFhwWcqxolVN6O/4bBZsW2+UwXje723V1v5xG+79dTEr1vrrlFISnzr/Dr/ZWK5iMRz/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0T19txgAAAN0A&#10;AAAPAAAAAAAAAAAAAAAAAKoCAABkcnMvZG93bnJldi54bWxQSwUGAAAAAAQABAD6AAAAnQMAAAAA&#10;">
                      <v:group id="Group 8660" o:spid="_x0000_s1072" style="position:absolute;left:-669;top:-4674;width:11434;height:5772" coordorigin="-384,-5627" coordsize="11449,5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GTxNwwAAAN0AAAAP&#10;AAAAAAAAAAAAAAAAAKoCAABkcnMvZG93bnJldi54bWxQSwUGAAAAAAQABAD6AAAAmgMAAAAA&#10;">
                        <v:group id="Group 8661" o:spid="_x0000_s1073" style="position:absolute;left:-380;top:-5627;width:11445;height:5052" coordorigin="-951,-5817" coordsize="11445,5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VmdbFAAAA3QAA&#10;AA8AAAAAAAAAAAAAAAAAqgIAAGRycy9kb3ducmV2LnhtbFBLBQYAAAAABAAEAPoAAACcAwAAAAA=&#10;">
                          <v:line id="Straight Connector 8662" o:spid="_x0000_s1074" style="position:absolute;visibility:visible;mso-wrap-style:square" from="-951,-766" to="10493,-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bCyMYAAADdAAAADwAAAGRycy9kb3ducmV2LnhtbESPQWvCQBSE7wX/w/IEb3WjYDCpq4gg&#10;SHsojQo9PrKv2dDs2012q+m/7xYKPQ4z8w2z2Y22EzcaQutYwWKegSCunW65UXA5Hx/XIEJE1tg5&#10;JgXfFGC3nTxssNTuzm90q2IjEoRDiQpMjL6UMtSGLIa588TJ+3CDxZjk0Eg94D3BbSeXWZZLiy2n&#10;BYOeDobqz+rLKuif6+pl1Syu/uQP5rXHon8vCqVm03H/BCLSGP/Df+2TVrDO8yX8vklP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WwsjGAAAA3QAAAA8AAAAAAAAA&#10;AAAAAAAAoQIAAGRycy9kb3ducmV2LnhtbFBLBQYAAAAABAAEAPkAAACUAwAAAAA=&#10;" strokecolor="black [3213]" strokeweight=".5pt">
                            <v:stroke joinstyle="miter"/>
                          </v:line>
                          <v:line id="Straight Connector 8663" o:spid="_x0000_s1075" style="position:absolute;flip:y;visibility:visible;mso-wrap-style:square" from="-951,-5239" to="8870,-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j80McAAADdAAAADwAAAGRycy9kb3ducmV2LnhtbESPUWvCMBSF3wf+h3CFvc10cxSpRtFB&#10;wTEQ5sbAt0tz13RrbkITbfXXG2Gwx8M55zucxWqwrThRFxrHCh4nGQjiyumGawWfH+XDDESIyBpb&#10;x6TgTAFWy9HdAgvten6n0z7WIkE4FKjAxOgLKUNlyGKYOE+cvG/XWYxJdrXUHfYJblv5lGW5tNhw&#10;WjDo6cVQ9bs/WgV605ebt8vzebf++jHt1vhXXx6Uuh8P6zmISEP8D/+1t1rBLM+ncHuTno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qPzQxwAAAN0AAAAPAAAAAAAA&#10;AAAAAAAAAKECAABkcnMvZG93bnJldi54bWxQSwUGAAAAAAQABAD5AAAAlQMAAAAA&#10;" strokecolor="black [3213]" strokeweight="2.5pt">
                            <v:stroke joinstyle="miter"/>
                          </v:line>
                          <v:line id="Straight Connector 8664" o:spid="_x0000_s1076" style="position:absolute;flip:x y;visibility:visible;mso-wrap-style:square" from="8870,-5144" to="10300,-2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RYjscAAADdAAAADwAAAGRycy9kb3ducmV2LnhtbESPQWvCQBSE74X+h+UVequbVgkSXUXE&#10;FlF7qNGDt0f2mcRm38bsRuO/d4VCj8PMfMOMp52pxIUaV1pW8N6LQBBnVpecK9iln29DEM4ja6ws&#10;k4IbOZhOnp/GmGh75R+6bH0uAoRdggoK7+tESpcVZND1bE0cvKNtDPogm1zqBq8Bbir5EUWxNFhy&#10;WCiwpnlB2e+2NQo2Z8rTVdt+dVl/cTh/70/99SlV6vWlm41AeOr8f/ivvdQKhnE8gMeb8ATk5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JFiOxwAAAN0AAAAPAAAAAAAA&#10;AAAAAAAAAKECAABkcnMvZG93bnJldi54bWxQSwUGAAAAAAQABAD5AAAAlQMAAAAA&#10;" strokecolor="black [3213]" strokeweight=".5pt">
                            <v:stroke startarrow="classic" startarrowwidth="narrow" startarrowlength="short" joinstyle="miter"/>
                          </v:line>
                          <v:line id="Straight Connector 8665" o:spid="_x0000_s1077" style="position:absolute;flip:x y;visibility:visible;mso-wrap-style:square" from="2956,-5817" to="4196,-3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vBMYAAADdAAAADwAAAGRycy9kb3ducmV2LnhtbESP3WrCQBSE7wu+w3KE3pS6sWBIU1cR&#10;RRDBUn+wt4fsMRvNng3ZVePbdwuFXg4z8w0znna2FjdqfeVYwXCQgCAunK64VHDYL18zED4ga6wd&#10;k4IHeZhOek9jzLW785Zuu1CKCGGfowITQpNL6QtDFv3ANcTRO7nWYoiyLaVu8R7htpZvSZJKixXH&#10;BYMNzQ0Vl93VKihwTua4WbP8/vTLr5csLN7PWqnnfjf7ABGoC//hv/ZKK8jSdAS/b+ITkJ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mrwTGAAAA3QAAAA8AAAAAAAAA&#10;AAAAAAAAoQIAAGRycy9kb3ducmV2LnhtbFBLBQYAAAAABAAEAPkAAACUAwAAAAA=&#10;" strokecolor="black [3213]" strokeweight=".5pt">
                            <v:stroke dashstyle="3 1" startarrowwidth="narrow" startarrowlength="short" joinstyle="miter"/>
                          </v:line>
                        </v:group>
                        <v:rect id="Rectangle 8666" o:spid="_x0000_s1078" style="position:absolute;left:-384;top:-425;width:11444;height:57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rRPsUA&#10;AADdAAAADwAAAGRycy9kb3ducmV2LnhtbESPQWvCQBSE70L/w/IKvenGWoKkrqIFpQchGMXzI/tM&#10;QrNv4+4a47/vFgoeh5n5hlmsBtOKnpxvLCuYThIQxKXVDVcKTsfteA7CB2SNrWVS8CAPq+XLaIGZ&#10;tnc+UF+ESkQI+wwV1CF0mZS+rMmgn9iOOHoX6wyGKF0ltcN7hJtWvidJKg02HBdq7OirpvKnuJlI&#10;+cj72eO6yffn3c3l5b4/b6uLUm+vw/oTRKAhPMP/7W+tYJ6mKfy9i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utE+xQAAAN0AAAAPAAAAAAAAAAAAAAAAAJgCAABkcnMv&#10;ZG93bnJldi54bWxQSwUGAAAAAAQABAD1AAAAigMAAAAA&#10;" fillcolor="black" stroked="f">
                          <v:fill r:id="rId13" o:title="" type="pattern"/>
                          <v:textbox>
                            <w:txbxContent>
                              <w:p w:rsidR="00973CA1" w:rsidRDefault="00A951F5" w:rsidP="00973CA1">
                                <w:pPr>
                                  <w:rPr>
                                    <w:rFonts w:eastAsia="Times New Roman"/>
                                  </w:rPr>
                                </w:pPr>
                              </w:p>
                            </w:txbxContent>
                          </v:textbox>
                        </v:rect>
                      </v:group>
                      <v:shape id="Arc 8667" o:spid="_x0000_s1079" style="position:absolute;left:-1333;top:-1808;width:4095;height:3523;visibility:visible;mso-wrap-style:square;v-text-anchor:middle" coordsize="409575,3524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5FYsEA&#10;AADdAAAADwAAAGRycy9kb3ducmV2LnhtbERPy4rCMBTdC/MP4Qqz01QXHacaiwwIygz4GEHcXZpr&#10;W9rclCZq/XsjCC4P5z1LO1OLK7WutKxgNIxAEGdWl5wrOPwvBxMQziNrrC2Tgjs5SOcfvRkm2t54&#10;R9e9z0UIYZeggsL7JpHSZQUZdEPbEAfubFuDPsA2l7rFWwg3tRxHUSwNlhwaCmzop6Cs2l9MKKnG&#10;Yc9R3v8um1+3xe81RcuTUp/9bjEF4anzb/HLvdIKJnH8Bc834Qn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eRWLBAAAA3QAAAA8AAAAAAAAAAAAAAAAAmAIAAGRycy9kb3du&#10;cmV2LnhtbFBLBQYAAAAABAAEAPUAAACGAwAAAAA=&#10;" path="m389311,99786nsc408958,134906,414517,174641,405120,212770l204788,176213,389311,99786xem389311,99786nfc408958,134906,414517,174641,405120,212770e" filled="f" strokecolor="black [3213]" strokeweight=".5pt">
                        <v:stroke joinstyle="miter"/>
                        <v:path arrowok="t" o:connecttype="custom" o:connectlocs="389311,99786;405120,212770" o:connectangles="0,0"/>
                      </v:shape>
                    </v:group>
                    <v:shape id="Text Box 8668" o:spid="_x0000_s1080" type="#_x0000_t202" style="position:absolute;left:9673;top:-3091;width:4763;height:4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4PnsQA&#10;AADdAAAADwAAAGRycy9kb3ducmV2LnhtbERPTWvCQBC9F/wPywi9NRsFQ4hZRQJikfag9dLbmB2T&#10;YHY2ZrdJ2l/fPRR6fLzvfDuZVgzUu8aygkUUgyAurW64UnD52L+kIJxH1thaJgXf5GC7mT3lmGk7&#10;8omGs69ECGGXoYLa+y6T0pU1GXSR7YgDd7O9QR9gX0nd4xjCTSuXcZxIgw2Hhho7Kmoq7+cvo+BY&#10;7N/xdF2a9KctDm+3Xfe4fK6Uep5PuzUIT5P/F/+5X7WCNEnC3PAmPA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D57EAAAA3QAAAA8AAAAAAAAAAAAAAAAAmAIAAGRycy9k&#10;b3ducmV2LnhtbFBLBQYAAAAABAAEAPUAAACJAwAAAAA=&#10;" filled="f" stroked="f" strokeweight=".5pt">
                      <v:textbox>
                        <w:txbxContent>
                          <w:p w:rsidR="00973CA1" w:rsidRDefault="00A951F5" w:rsidP="00973CA1">
                            <w:pPr>
                              <w:ind w:left="0"/>
                            </w:pPr>
                            <w:r w:rsidRPr="00877D10">
                              <w:rPr>
                                <w:position w:val="-4"/>
                              </w:rPr>
                              <w:object w:dxaOrig="240" w:dyaOrig="300">
                                <v:shape id="_x0000_i1029" type="#_x0000_t75" style="width:12pt;height:15pt" o:ole="">
                                  <v:imagedata r:id="rId14" o:title=""/>
                                </v:shape>
                                <o:OLEObject Type="Embed" ProgID="Equation.DSMT4" ShapeID="_x0000_i1029" DrawAspect="Content" ObjectID="_1627625092" r:id="rId18"/>
                              </w:object>
                            </w:r>
                            <w:r>
                              <w:t xml:space="preserve"> </w:t>
                            </w:r>
                          </w:p>
                        </w:txbxContent>
                      </v:textbox>
                    </v:shape>
                    <v:shape id="Text Box 8669" o:spid="_x0000_s1081" type="#_x0000_t202" style="position:absolute;left:7672;top:-6532;width:4762;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KqBccA&#10;AADdAAAADwAAAGRycy9kb3ducmV2LnhtbESPT2vCQBTE70K/w/IK3nSjYEijq0hAKmIP/rn09sw+&#10;k2D2bZpdNfrpu4WCx2FmfsPMFp2pxY1aV1lWMBpGIIhzqysuFBwPq0ECwnlkjbVlUvAgB4v5W2+G&#10;qbZ33tFt7wsRIOxSVFB636RSurwkg25oG+LgnW1r0AfZFlK3eA9wU8txFMXSYMVhocSGspLyy/5q&#10;FGyy1RfuTmOTPOvsc3teNj/H74lS/fduOQXhqfOv8H97rRUkcfwBf2/CE5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7yqgXHAAAA3QAAAA8AAAAAAAAAAAAAAAAAmAIAAGRy&#10;cy9kb3ducmV2LnhtbFBLBQYAAAAABAAEAPUAAACMAwAAAAA=&#10;" filled="f" stroked="f" strokeweight=".5pt">
                      <v:textbox>
                        <w:txbxContent>
                          <w:p w:rsidR="00973CA1" w:rsidRPr="00973CA1" w:rsidRDefault="00A951F5" w:rsidP="00973CA1">
                            <w:pPr>
                              <w:ind w:left="0"/>
                              <w:rPr>
                                <w:rFonts w:ascii="Times New Roman" w:hAnsi="Times New Roman" w:cs="Times New Roman"/>
                              </w:rPr>
                            </w:pPr>
                            <w:r w:rsidRPr="00973CA1">
                              <w:rPr>
                                <w:rFonts w:ascii="Times New Roman" w:hAnsi="Times New Roman" w:cs="Times New Roman"/>
                              </w:rPr>
                              <w:t>A</w:t>
                            </w:r>
                          </w:p>
                        </w:txbxContent>
                      </v:textbox>
                    </v:shape>
                    <v:shape id="Text Box 8670" o:spid="_x0000_s1082" type="#_x0000_t202" style="position:absolute;left:-2144;top:-2150;width:4762;height:4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GVRcMA&#10;AADdAAAADwAAAGRycy9kb3ducmV2LnhtbERPTYvCMBC9L/gfwgje1lRBLV2jSEFWRA+6vextthnb&#10;YjPpNlGrv94cBI+P9z1fdqYWV2pdZVnBaBiBIM6trrhQkP2sP2MQziNrrC2Tgjs5WC56H3NMtL3x&#10;ga5HX4gQwi5BBaX3TSKly0sy6Ia2IQ7cybYGfYBtIXWLtxBuajmOoqk0WHFoKLGhtKT8fLwYBdt0&#10;vcfD39jEjzr93p1WzX/2O1Fq0O9WXyA8df4tfrk3WkE8nYX94U14An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GVRcMAAADdAAAADwAAAAAAAAAAAAAAAACYAgAAZHJzL2Rv&#10;d25yZXYueG1sUEsFBgAAAAAEAAQA9QAAAIgDAAAAAA==&#10;" filled="f" stroked="f" strokeweight=".5pt">
                      <v:textbox>
                        <w:txbxContent>
                          <w:p w:rsidR="00973CA1" w:rsidRPr="00973CA1" w:rsidRDefault="00A951F5" w:rsidP="00973CA1">
                            <w:pPr>
                              <w:ind w:left="0"/>
                              <w:rPr>
                                <w:rFonts w:ascii="Times New Roman" w:hAnsi="Times New Roman" w:cs="Times New Roman"/>
                              </w:rPr>
                            </w:pPr>
                            <w:r>
                              <w:rPr>
                                <w:rFonts w:ascii="Times New Roman" w:hAnsi="Times New Roman" w:cs="Times New Roman"/>
                              </w:rPr>
                              <w:t>O</w:t>
                            </w:r>
                          </w:p>
                        </w:txbxContent>
                      </v:textbox>
                    </v:shape>
                    <v:shape id="Text Box 8672" o:spid="_x0000_s1083" type="#_x0000_t202" style="position:absolute;left:2144;top:-3901;width:4763;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uqccA&#10;AADdAAAADwAAAGRycy9kb3ducmV2LnhtbESPT2vCQBTE7wW/w/KE3urGgDakbkQCopT2oM3F2zP7&#10;8odm38bsqmk/fbdQ6HGYmd8wq/VoOnGjwbWWFcxnEQji0uqWawXFx/YpAeE8ssbOMin4IgfrbPKw&#10;wlTbOx/odvS1CBB2KSpovO9TKV3ZkEE3sz1x8Co7GPRBDrXUA94D3HQyjqKlNNhyWGiwp7yh8vN4&#10;NQpe8+07Hs6xSb67fPdWbfpLcVoo9TgdNy8gPI3+P/zX3msFyfI5ht834QnI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PrqnHAAAA3QAAAA8AAAAAAAAAAAAAAAAAmAIAAGRy&#10;cy9kb3ducmV2LnhtbFBLBQYAAAAABAAEAPUAAACMAwAAAAA=&#10;" filled="f" stroked="f" strokeweight=".5pt">
                      <v:textbox>
                        <w:txbxContent>
                          <w:p w:rsidR="00973CA1" w:rsidRPr="00973CA1" w:rsidRDefault="00A951F5" w:rsidP="00973CA1">
                            <w:pPr>
                              <w:ind w:left="0"/>
                              <w:rPr>
                                <w:rFonts w:ascii="Times New Roman" w:hAnsi="Times New Roman" w:cs="Times New Roman"/>
                              </w:rPr>
                            </w:pPr>
                            <w:r>
                              <w:rPr>
                                <w:rFonts w:ascii="Times New Roman" w:hAnsi="Times New Roman" w:cs="Times New Roman"/>
                              </w:rPr>
                              <w:t>C</w:t>
                            </w:r>
                          </w:p>
                        </w:txbxContent>
                      </v:textbox>
                    </v:shape>
                  </v:group>
                  <v:group id="Group 8674" o:spid="_x0000_s1084" style="position:absolute;left:11906;top:7429;width:2537;height:811;rotation:4035946fd" coordsize="26479,8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8uLIMxgAAAN0A&#10;AAAPAAAAAAAAAAAAAAAAAKoCAABkcnMvZG93bnJldi54bWxQSwUGAAAAAAQABAD6AAAAnQMAAAAA&#10;">
                    <v:group id="Group 8676" o:spid="_x0000_s1085" style="position:absolute;width:16097;height:8191" coordorigin="-476,-95" coordsize="16097,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ZZd/xgAAAN0A&#10;AAAPAAAAAAAAAAAAAAAAAKoCAABkcnMvZG93bnJldi54bWxQSwUGAAAAAAQABAD6AAAAnQMAAAAA&#10;">
                      <v:shape id="Arc 8677" o:spid="_x0000_s1086" style="position:absolute;left:-476;top:-95;width:5809;height:8191;visibility:visible;mso-wrap-style:square;v-text-anchor:middle" coordsize="581025,819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1xJMcA&#10;AADdAAAADwAAAGRycy9kb3ducmV2LnhtbESPUWvCMBSF3wf7D+EO9jI0tWiVahQ3NtCHbUz9AZfm&#10;2haTm5Jktv77ZTDY4+Gc8x3OajNYI67kQ+tYwWScgSCunG65VnA6vo0WIEJE1mgck4IbBdis7+9W&#10;WGrX8xddD7EWCcKhRAVNjF0pZagashjGriNO3tl5izFJX0vtsU9wa2SeZYW02HJaaLCjl4aqy+Hb&#10;Kth9Xky+7T+mx9envJ49F5N3vzdKPT4M2yWISEP8D/+1d1rBopjP4fdNeg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NcSTHAAAA3QAAAA8AAAAAAAAAAAAAAAAAmAIAAGRy&#10;cy9kb3ducmV2LnhtbFBLBQYAAAAABAAEAPUAAACMAwAAAAA=&#10;" path="m243,426321nsc-3355,302352,33100,182765,99375,101133,205519,-29606,362915,-34069,472701,90549v69719,79137,109671,199165,108290,325341l290513,409575,243,426321xem243,426321nfc-3355,302352,33100,182765,99375,101133,205519,-29606,362915,-34069,472701,90549v69719,79137,109671,199165,108290,325341e" filled="f" strokecolor="black [3213]" strokeweight="1pt">
                        <v:stroke joinstyle="miter"/>
                        <v:path arrowok="t" o:connecttype="custom" o:connectlocs="243,426321;99375,101133;472701,90549;580991,415890" o:connectangles="0,0,0,0"/>
                      </v:shape>
                      <v:shape id="Arc 8678" o:spid="_x0000_s1087" style="position:absolute;left:3238;width:5429;height:8001;visibility:visible;mso-wrap-style:square;v-text-anchor:middle" coordsize="542925,800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NeScIA&#10;AADdAAAADwAAAGRycy9kb3ducmV2LnhtbERPTWsCMRC9F/ofwhR6q1kFraxGsQWlhx5aKwVvw2bc&#10;rG4mSxLd7b/vHAo9Pt73cj34Vt0opiawgfGoAEVcBdtwbeDwtX2ag0oZ2WIbmAz8UIL16v5uiaUN&#10;PX/SbZ9rJSGcSjTgcu5KrVPlyGMahY5YuFOIHrPAWGsbsZdw3+pJUcy0x4alwWFHr46qy/7qpTce&#10;+OP8HXbebY6Mw9T175MXYx4fhs0CVKYh/4v/3G/WwHz2LHPljTwBv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I15JwgAAAN0AAAAPAAAAAAAAAAAAAAAAAJgCAABkcnMvZG93&#10;bnJldi54bWxQSwUGAAAAAAQABAD1AAAAhwMAAAAA&#10;" path="m208,415699nsc-2891,299053,28738,186232,86799,106823,185980,-28825,337805,-36121,442772,89717v63369,75968,100154,189951,100154,310333l271463,400050,208,415699xem208,415699nfc-2891,299053,28738,186232,86799,106823,185980,-28825,337805,-36121,442772,89717v63369,75968,100154,189951,100154,310333e" filled="f" strokecolor="black [3213]" strokeweight="1pt">
                        <v:stroke joinstyle="miter"/>
                        <v:path arrowok="t" o:connecttype="custom" o:connectlocs="208,415699;86799,106823;442772,89717;542926,400050" o:connectangles="0,0,0,0"/>
                      </v:shape>
                      <v:shape id="Arc 8679" o:spid="_x0000_s1088" style="position:absolute;left:3238;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ErasQA&#10;AADdAAAADwAAAGRycy9kb3ducmV2LnhtbESPzYvCMBTE7wv+D+EJ3tZUD35Uo4iyoHjyA7w+mmdT&#10;2ryUJmurf70RFvY4zMxvmOW6s5V4UOMLxwpGwwQEceZ0wbmC6+XnewbCB2SNlWNS8CQP61Xva4mp&#10;di2f6HEOuYgQ9ikqMCHUqZQ+M2TRD11NHL27ayyGKJtc6gbbCLeVHCfJRFosOC4YrGlrKCvPv1bB&#10;Zj/a3eTrNNVbWfOhPZTmciyVGvS7zQJEoC78h//ae61gNpnO4fMmPgG5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RK2rEAAAA3QAAAA8AAAAAAAAAAAAAAAAAmAIAAGRycy9k&#10;b3ducmV2LnhtbFBLBQYAAAAABAAEAPUAAACJAw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8681" o:spid="_x0000_s1089" style="position:absolute;left:6572;width:5429;height:8096;visibility:visible;mso-wrap-style:square;v-text-anchor:middle" coordsize="542923,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PLbcYA&#10;AADdAAAADwAAAGRycy9kb3ducmV2LnhtbESPT2vCQBTE74V+h+UVeqsbS5EkZiOl0FL0ILW9eHtm&#10;X/5o9m3YXTV+e1coeBxm5jdMsRhNL07kfGdZwXSSgCCurO64UfD3+/mSgvABWWNvmRRcyMOifHwo&#10;MNf2zD902oRGRAj7HBW0IQy5lL5qyaCf2IE4erV1BkOUrpHa4TnCTS9fk2QmDXYcF1oc6KOl6rA5&#10;GgXZbrs67rj36d7V67f6C02dLZV6fhrf5yACjeEe/m9/awXpLJ3C7U18ArK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PLbcYAAADdAAAADwAAAAAAAAAAAAAAAACYAgAAZHJz&#10;L2Rvd25yZXYueG1sUEsFBgAAAAAEAAQA9QAAAIsDAAAAAA==&#10;" path="m203,420462nsc-2836,303325,28325,189974,85627,109726,185144,-29642,338586,-37116,443989,92272v62642,76897,98935,191547,98935,312540l271462,404813,203,420462xem203,420462nfc-2836,303325,28325,189974,85627,109726,185144,-29642,338586,-37116,443989,92272v62642,76897,98935,191547,98935,312540e" filled="f" strokecolor="black [3213]" strokeweight="1pt">
                        <v:stroke joinstyle="miter"/>
                        <v:path arrowok="t" o:connecttype="custom" o:connectlocs="203,420462;85627,109726;443989,92272;542924,404812" o:connectangles="0,0,0,0"/>
                      </v:shape>
                      <v:shape id="Arc 8682" o:spid="_x0000_s1090" style="position:absolute;left:6572;top:762;width:2095;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DJPMMA&#10;AADdAAAADwAAAGRycy9kb3ducmV2LnhtbESPT4vCMBTE7wt+h/AEb2uqBy3VKKIsKHvyD3h9NM+m&#10;tHkpTbRdP/1GEDwOM/MbZrnubS0e1PrSsYLJOAFBnDtdcqHgcv75TkH4gKyxdkwK/sjDejX4WmKm&#10;XcdHepxCISKEfYYKTAhNJqXPDVn0Y9cQR+/mWoshyraQusUuwm0tp0kykxZLjgsGG9oayqvT3SrY&#10;7Ce7q3we53orGz50h8qcfyulRsN+swARqA+f8Lu91wrSWTqF15v4BO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DJPMMAAADdAAAADwAAAAAAAAAAAAAAAACYAgAAZHJzL2Rv&#10;d25yZXYueG1sUEsFBgAAAAAEAAQA9QAAAIgDA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8683" o:spid="_x0000_s1091" style="position:absolute;left:9905;width:5715;height:8096;visibility:visible;mso-wrap-style:square;v-text-anchor:middle" coordsize="571500,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Tlh8UA&#10;AADdAAAADwAAAGRycy9kb3ducmV2LnhtbESP3WoCMRSE7wu+QzhC72piBVlWo1ihIEgRf6C9PG5O&#10;N4ubk2WTutu3N4Lg5TAz3zDzZe9qcaU2VJ41jEcKBHHhTcWlhtPx8y0DESKywdozafinAMvF4GWO&#10;ufEd7+l6iKVIEA45arAxNrmUobDkMIx8Q5y8X986jEm2pTQtdgnuavmu1FQ6rDgtWGxobam4HP6c&#10;BlVbtw39bnP5+eLtx1mtJt+u0/p12K9mICL18Rl+tDdGQzbNJnB/k5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lOWHxQAAAN0AAAAPAAAAAAAAAAAAAAAAAJgCAABkcnMv&#10;ZG93bnJldi54bWxQSwUGAAAAAAQABAD1AAAAigMAAAAA&#10;" path="m237,421284nsc-3242,300257,31717,183381,95518,102743,198664,-27624,352891,-34704,461778,85929v69253,76723,109722,194337,109722,318883l285750,404813,237,421284xem237,421284nfc-3242,300257,31717,183381,95518,102743,198664,-27624,352891,-34704,461778,85929v69253,76723,109722,194337,109722,318883e" filled="f" strokecolor="black [3213]" strokeweight="1pt">
                        <v:stroke joinstyle="miter"/>
                        <v:path arrowok="t" o:connecttype="custom" o:connectlocs="237,421284;95518,102743;461778,85929;571500,404812" o:connectangles="0,0,0,0"/>
                      </v:shape>
                      <v:shape id="Arc 8684" o:spid="_x0000_s1092" style="position:absolute;left:9905;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X008QA&#10;AADdAAAADwAAAGRycy9kb3ducmV2LnhtbESPT4vCMBTE7wt+h/AEb2uqiJZqFFEWlD35B7w+mmdT&#10;2ryUJmurn36zsOBxmJnfMKtNb2vxoNaXjhVMxgkI4tzpkgsF18vXZwrCB2SNtWNS8CQPm/XgY4WZ&#10;dh2f6HEOhYgQ9hkqMCE0mZQ+N2TRj11DHL27ay2GKNtC6ha7CLe1nCbJXFosOS4YbGhnKK/OP1bB&#10;9jDZ3+TrtNA72fCxO1bm8l0pNRr22yWIQH14h//bB60gnacz+HsTn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F9NPEAAAA3QAAAA8AAAAAAAAAAAAAAAAAmAIAAGRycy9k&#10;b3ducmV2LnhtbFBLBQYAAAAABAAEAPUAAACJAw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group>
                    <v:group id="Group 8686" o:spid="_x0000_s1093" style="position:absolute;left:10382;top:95;width:16097;height:8191" coordorigin="-476,-95" coordsize="16097,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7sOdYxgAAAN0A&#10;AAAPAAAAAAAAAAAAAAAAAKoCAABkcnMvZG93bnJldi54bWxQSwUGAAAAAAQABAD6AAAAnQMAAAAA&#10;">
                      <v:shape id="Arc 8687" o:spid="_x0000_s1094" style="position:absolute;left:-476;top:-95;width:5809;height:8191;visibility:visible;mso-wrap-style:square;v-text-anchor:middle" coordsize="581025,819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gBA8cA&#10;AADdAAAADwAAAGRycy9kb3ducmV2LnhtbESPUUvDMBSF34X9h3AHvsiWrmgtddnYhsJ8mOK2H3Bp&#10;rm1ZclOSuNZ/bwTBx8M55zuc5Xq0RlzJh86xgsU8A0FcO91xo+B8epmVIEJE1mgck4JvCrBeTW6W&#10;WGk38Addj7ERCcKhQgVtjH0lZahbshjmridO3qfzFmOSvpHa45Dg1sg8ywppseO00GJPu5bqy/HL&#10;Kti/X0y+Gd7uT893efOwLRYH/2qUup2OmycQkcb4H/5r77WCsigf4fdNegJ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YAQPHAAAA3QAAAA8AAAAAAAAAAAAAAAAAmAIAAGRy&#10;cy9kb3ducmV2LnhtbFBLBQYAAAAABAAEAPUAAACMAwAAAAA=&#10;" path="m243,426321nsc-3355,302352,33100,182765,99375,101133,205519,-29606,362915,-34069,472701,90549v69719,79137,109671,199165,108290,325341l290513,409575,243,426321xem243,426321nfc-3355,302352,33100,182765,99375,101133,205519,-29606,362915,-34069,472701,90549v69719,79137,109671,199165,108290,325341e" filled="f" strokecolor="black [3213]" strokeweight="1pt">
                        <v:stroke joinstyle="miter"/>
                        <v:path arrowok="t" o:connecttype="custom" o:connectlocs="243,426321;99375,101133;472701,90549;580991,415890" o:connectangles="0,0,0,0"/>
                      </v:shape>
                      <v:shape id="Arc 8688" o:spid="_x0000_s1095" style="position:absolute;left:3238;width:5429;height:8001;visibility:visible;mso-wrap-style:square;v-text-anchor:middle" coordsize="542925,800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YubsIA&#10;AADdAAAADwAAAGRycy9kb3ducmV2LnhtbERPTWsCMRC9F/wPYYTearZCZdkaxQpKDz20KoXehs10&#10;s+1msiTRXf+9cyj0+Hjfy/XoO3WhmNrABh5nBSjiOtiWGwOn4+6hBJUyssUuMBm4UoL1anK3xMqG&#10;gT/ocsiNkhBOFRpwOfeV1ql25DHNQk8s3HeIHrPA2GgbcZBw3+l5USy0x5alwWFPW0f17+HspTee&#10;+P3nM+y923wxjk9ueJu/GHM/HTfPoDKN+V/85361BspFKXPljTwBvb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9i5uwgAAAN0AAAAPAAAAAAAAAAAAAAAAAJgCAABkcnMvZG93&#10;bnJldi54bWxQSwUGAAAAAAQABAD1AAAAhwMAAAAA&#10;" path="m208,415699nsc-2891,299053,28738,186232,86799,106823,185980,-28825,337805,-36121,442772,89717v63369,75968,100154,189951,100154,310333l271463,400050,208,415699xem208,415699nfc-2891,299053,28738,186232,86799,106823,185980,-28825,337805,-36121,442772,89717v63369,75968,100154,189951,100154,310333e" filled="f" strokecolor="black [3213]" strokeweight="1pt">
                        <v:stroke joinstyle="miter"/>
                        <v:path arrowok="t" o:connecttype="custom" o:connectlocs="208,415699;86799,106823;442772,89717;542926,400050" o:connectangles="0,0,0,0"/>
                      </v:shape>
                      <v:shape id="Arc 8689" o:spid="_x0000_s1096" style="position:absolute;left:3238;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RbTcQA&#10;AADdAAAADwAAAGRycy9kb3ducmV2LnhtbESPQYvCMBSE7wv+h/AEb2vqHrRbjSKKoOxJXfD6aJ5N&#10;afNSmqyt/vqNIHgcZuYbZrHqbS1u1PrSsYLJOAFBnDtdcqHg97z7TEH4gKyxdkwK7uRhtRx8LDDT&#10;ruMj3U6hEBHCPkMFJoQmk9Lnhiz6sWuIo3d1rcUQZVtI3WIX4baWX0kylRZLjgsGG9oYyqvTn1Ww&#10;3k+2F/k4zvRGNnzoDpU5/1RKjYb9eg4iUB/e4Vd7rxWk0/Qbnm/i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EW03EAAAA3QAAAA8AAAAAAAAAAAAAAAAAmAIAAGRycy9k&#10;b3ducmV2LnhtbFBLBQYAAAAABAAEAPUAAACJAw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8690" o:spid="_x0000_s1097" style="position:absolute;left:6572;width:5429;height:8096;visibility:visible;mso-wrap-style:square;v-text-anchor:middle" coordsize="542923,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b4K8MA&#10;AADdAAAADwAAAGRycy9kb3ducmV2LnhtbERPy2rCQBTdF/yH4Qrd1YmlSBIzERFaSruQqht318zN&#10;QzN3wsyo6d93FkKXh/MuVqPpxY2c7ywrmM8SEMSV1R03Cg7795cUhA/IGnvLpOCXPKzKyVOBubZ3&#10;/qHbLjQihrDPUUEbwpBL6auWDPqZHYgjV1tnMEToGqkd3mO46eVrkiykwY5jQ4sDbVqqLrurUZCd&#10;jt/XE/c+Pbt6+1Z/oKmzL6Wep+N6CSLQGP7FD/enVpAusrg/volPQJ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8b4K8MAAADdAAAADwAAAAAAAAAAAAAAAACYAgAAZHJzL2Rv&#10;d25yZXYueG1sUEsFBgAAAAAEAAQA9QAAAIgDAAAAAA==&#10;" path="m203,420462nsc-2836,303325,28325,189974,85627,109726,185144,-29642,338586,-37116,443989,92272v62642,76897,98935,191547,98935,312540l271462,404813,203,420462xem203,420462nfc-2836,303325,28325,189974,85627,109726,185144,-29642,338586,-37116,443989,92272v62642,76897,98935,191547,98935,312540e" filled="f" strokecolor="black [3213]" strokeweight="1pt">
                        <v:stroke joinstyle="miter"/>
                        <v:path arrowok="t" o:connecttype="custom" o:connectlocs="203,420462;85627,109726;443989,92272;542924,404812" o:connectangles="0,0,0,0"/>
                      </v:shape>
                      <v:shape id="Arc 8691" o:spid="_x0000_s1098" style="position:absolute;left:6572;top:762;width:2095;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vBlsQA&#10;AADdAAAADwAAAGRycy9kb3ducmV2LnhtbESPQYvCMBSE7wv+h/AEb2vaPahbjSKKoHhSF7w+mmdT&#10;2ryUJmu7++uNIHgcZuYbZrHqbS3u1PrSsYJ0nIAgzp0uuVDwc9l9zkD4gKyxdkwK/sjDajn4WGCm&#10;Xccnup9DISKEfYYKTAhNJqXPDVn0Y9cQR+/mWoshyraQusUuwm0tv5JkIi2WHBcMNrQxlFfnX6tg&#10;vU+3V/l/muqNbPjQHSpzOVZKjYb9eg4iUB/e4Vd7rxXMJt8pPN/E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rwZbEAAAA3QAAAA8AAAAAAAAAAAAAAAAAmAIAAGRycy9k&#10;b3ducmV2LnhtbFBLBQYAAAAABAAEAPUAAACJAw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8692" o:spid="_x0000_s1099" style="position:absolute;left:9905;width:5715;height:8096;visibility:visible;mso-wrap-style:square;v-text-anchor:middle" coordsize="571500,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HWwcUA&#10;AADdAAAADwAAAGRycy9kb3ducmV2LnhtbESPQWsCMRSE70L/Q3iF3jSpguhqFCsIghRRC/X4unnd&#10;LG5elk10t/++EQSPw8x8w8yXnavEjZpQetbwPlAgiHNvSi40fJ02/QmIEJENVp5Jwx8FWC5eenPM&#10;jG/5QLdjLESCcMhQg42xzqQMuSWHYeBr4uT9+sZhTLIppGmwTXBXyaFSY+mw5LRgsaa1pfxyvDoN&#10;qrJuF7r99nL+5N3Hj1qNvl2r9dtrt5qBiNTFZ/jR3hoNk/F0CPc36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AdbBxQAAAN0AAAAPAAAAAAAAAAAAAAAAAJgCAABkcnMv&#10;ZG93bnJldi54bWxQSwUGAAAAAAQABAD1AAAAigMAAAAA&#10;" path="m237,421284nsc-3242,300257,31717,183381,95518,102743,198664,-27624,352891,-34704,461778,85929v69253,76723,109722,194337,109722,318883l285750,404813,237,421284xem237,421284nfc-3242,300257,31717,183381,95518,102743,198664,-27624,352891,-34704,461778,85929v69253,76723,109722,194337,109722,318883e" filled="f" strokecolor="black [3213]" strokeweight="1pt">
                        <v:stroke joinstyle="miter"/>
                        <v:path arrowok="t" o:connecttype="custom" o:connectlocs="237,421284;95518,102743;461778,85929;571500,404812" o:connectangles="0,0,0,0"/>
                      </v:shape>
                      <v:shape id="Arc 8693" o:spid="_x0000_s1100" style="position:absolute;left:9905;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X6esQA&#10;AADdAAAADwAAAGRycy9kb3ducmV2LnhtbESPT4vCMBTE74LfITxhb5rqgqvVKKIIiif/gNdH82xK&#10;m5fSRNvdT79ZEPY4zMxvmOW6s5V4UeMLxwrGowQEceZ0wbmC23U/nIHwAVlj5ZgUfJOH9arfW2Kq&#10;Xctnel1CLiKEfYoKTAh1KqXPDFn0I1cTR+/hGoshyiaXusE2wm0lJ0kylRYLjgsGa9oaysrL0yrY&#10;HMa7u/w5f+mtrPnYHktzPZVKfQy6zQJEoC78h9/tg1Ywm84/4e9NfA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1+nrEAAAA3QAAAA8AAAAAAAAAAAAAAAAAmAIAAGRycy9k&#10;b3ducmV2LnhtbFBLBQYAAAAABAAEAPUAAACJAw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group>
                  </v:group>
                </v:group>
                <v:shape id="Text Box 8694" o:spid="_x0000_s1101" type="#_x0000_t202" style="position:absolute;left:16478;top:4476;width:975;height:1137;rotation:-188206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7+s8QA&#10;AADdAAAADwAAAGRycy9kb3ducmV2LnhtbESPT4vCMBTE78J+h/AWvGmqiLq1URYXQbz5Z+/P5pmW&#10;Ni/dJqv12xtB8DjMzG+YbNXZWlyp9aVjBaNhAoI4d7pko+B03AzmIHxA1lg7JgV38rBafvQyTLW7&#10;8Z6uh2BEhLBPUUERQpNK6fOCLPqha4ijd3GtxRBla6Ru8RbhtpbjJJlKiyXHhQIbWheUV4d/q2BP&#10;Z/8zPv3N5DZsdr+T3b0yZq1U/7P7XoAI1IV3+NXeagXz6dcEnm/iE5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O/rPEAAAA3QAAAA8AAAAAAAAAAAAAAAAAmAIAAGRycy9k&#10;b3ducmV2LnhtbFBLBQYAAAAABAAEAPUAAACJAwAAAAA=&#10;" filled="f" strokeweight=".5pt">
                  <v:textbox>
                    <w:txbxContent>
                      <w:p w:rsidR="00973CA1" w:rsidRDefault="00A951F5">
                        <w:pPr>
                          <w:ind w:left="0"/>
                        </w:pPr>
                      </w:p>
                    </w:txbxContent>
                  </v:textbox>
                </v:shape>
                <w10:wrap type="square"/>
              </v:group>
            </w:pict>
          </mc:Fallback>
        </mc:AlternateConten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sz w:val="24"/>
          <w:szCs w:val="24"/>
        </w:rPr>
      </w:pPr>
      <w:r>
        <w:rPr>
          <w:rFonts w:ascii="Times New Roman" w:eastAsia="Times New Roman" w:hAnsi="Times New Roman" w:cs="Times New Roman"/>
          <w:b/>
          <w:color w:val="0000FF"/>
          <w:sz w:val="24"/>
          <w:szCs w:val="24"/>
        </w:rPr>
        <w:t>A.</w:t>
      </w:r>
      <w:r w:rsidR="008F5911">
        <w:rPr>
          <w:rFonts w:ascii="Times New Roman" w:eastAsia="Times New Roman" w:hAnsi="Times New Roman" w:cs="Times New Roman"/>
          <w:b/>
          <w:color w:val="0000FF"/>
          <w:sz w:val="24"/>
          <w:szCs w:val="24"/>
        </w:rPr>
        <w:t xml:space="preserve"> </w:t>
      </w:r>
      <w:r>
        <w:rPr>
          <w:rFonts w:ascii="Times New Roman" w:eastAsia="Times New Roman" w:hAnsi="Times New Roman" w:cs="Times New Roman"/>
          <w:sz w:val="24"/>
          <w:szCs w:val="24"/>
        </w:rPr>
        <w:t>200N/m.</w:t>
      </w:r>
      <w:r>
        <w:rPr>
          <w:rFonts w:ascii="Times New Roman" w:eastAsia="Times New Roman" w:hAnsi="Times New Roman" w:cs="Times New Roman"/>
          <w:b/>
          <w:color w:val="0000FF"/>
          <w:sz w:val="24"/>
          <w:szCs w:val="24"/>
        </w:rPr>
        <w:tab/>
        <w:t>B.</w:t>
      </w:r>
      <w:r w:rsidR="008F5911">
        <w:rPr>
          <w:rFonts w:ascii="Times New Roman" w:eastAsia="Times New Roman" w:hAnsi="Times New Roman" w:cs="Times New Roman"/>
          <w:b/>
          <w:color w:val="0000FF"/>
          <w:sz w:val="24"/>
          <w:szCs w:val="24"/>
        </w:rPr>
        <w:t xml:space="preserve"> </w:t>
      </w:r>
      <w:r>
        <w:rPr>
          <w:rFonts w:ascii="Times New Roman" w:eastAsia="Times New Roman" w:hAnsi="Times New Roman" w:cs="Times New Roman"/>
          <w:sz w:val="24"/>
          <w:szCs w:val="24"/>
        </w:rPr>
        <w:t>300N/m</w:t>
      </w:r>
      <w:r>
        <w:rPr>
          <w:rFonts w:ascii="Times New Roman" w:eastAsia="Times New Roman" w:hAnsi="Times New Roman" w:cs="Times New Roman"/>
          <w:b/>
          <w:color w:val="0000FF"/>
          <w:sz w:val="24"/>
          <w:szCs w:val="24"/>
        </w:rPr>
        <w:tab/>
      </w:r>
      <w:r w:rsidR="008F5911">
        <w:rPr>
          <w:rFonts w:ascii="Times New Roman" w:eastAsia="Times New Roman" w:hAnsi="Times New Roman" w:cs="Times New Roman"/>
          <w:b/>
          <w:color w:val="0000FF"/>
          <w:sz w:val="24"/>
          <w:szCs w:val="24"/>
        </w:rPr>
        <w:t>C</w:t>
      </w:r>
      <w:r>
        <w:rPr>
          <w:rFonts w:ascii="Times New Roman" w:eastAsia="Times New Roman" w:hAnsi="Times New Roman" w:cs="Times New Roman"/>
          <w:b/>
          <w:color w:val="0000FF"/>
          <w:sz w:val="24"/>
          <w:szCs w:val="24"/>
        </w:rPr>
        <w:t>.</w:t>
      </w:r>
      <w:r>
        <w:rPr>
          <w:rFonts w:ascii="Times New Roman" w:eastAsia="Times New Roman" w:hAnsi="Times New Roman" w:cs="Times New Roman"/>
          <w:color w:val="FF0000"/>
          <w:sz w:val="24"/>
          <w:szCs w:val="24"/>
        </w:rPr>
        <w:t xml:space="preserve"> </w:t>
      </w:r>
      <w:r w:rsidRPr="00345DBE">
        <w:rPr>
          <w:rFonts w:ascii="Times New Roman" w:eastAsia="Times New Roman" w:hAnsi="Times New Roman" w:cs="Times New Roman"/>
          <w:color w:val="000000" w:themeColor="text1"/>
          <w:sz w:val="24"/>
          <w:szCs w:val="24"/>
        </w:rPr>
        <w:t>500N/m.</w:t>
      </w:r>
      <w:r>
        <w:rPr>
          <w:rFonts w:ascii="Times New Roman" w:eastAsia="Times New Roman" w:hAnsi="Times New Roman" w:cs="Times New Roman"/>
          <w:b/>
          <w:color w:val="0000FF"/>
          <w:sz w:val="24"/>
          <w:szCs w:val="24"/>
        </w:rPr>
        <w:tab/>
        <w:t>D.</w:t>
      </w:r>
      <w:r>
        <w:rPr>
          <w:rFonts w:ascii="Times New Roman" w:eastAsia="Times New Roman" w:hAnsi="Times New Roman" w:cs="Times New Roman"/>
          <w:sz w:val="24"/>
          <w:szCs w:val="24"/>
        </w:rPr>
        <w:t>400N/m.</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sz w:val="24"/>
          <w:szCs w:val="24"/>
        </w:rPr>
      </w:pPr>
      <w:r>
        <w:rPr>
          <w:noProof/>
        </w:rPr>
        <mc:AlternateContent>
          <mc:Choice Requires="wpg">
            <w:drawing>
              <wp:anchor distT="0" distB="0" distL="114300" distR="114300" simplePos="0" relativeHeight="251663360" behindDoc="0" locked="0" layoutInCell="1" hidden="0" allowOverlap="1" wp14:anchorId="2B97B830" wp14:editId="7681CD8B">
                <wp:simplePos x="0" y="0"/>
                <wp:positionH relativeFrom="column">
                  <wp:posOffset>5106670</wp:posOffset>
                </wp:positionH>
                <wp:positionV relativeFrom="paragraph">
                  <wp:posOffset>198755</wp:posOffset>
                </wp:positionV>
                <wp:extent cx="1306830" cy="1557020"/>
                <wp:effectExtent l="0" t="38100" r="0" b="5080"/>
                <wp:wrapSquare wrapText="bothSides" distT="0" distB="0" distL="114300" distR="114300"/>
                <wp:docPr id="1" name="Group 1"/>
                <wp:cNvGraphicFramePr/>
                <a:graphic xmlns:a="http://schemas.openxmlformats.org/drawingml/2006/main">
                  <a:graphicData uri="http://schemas.microsoft.com/office/word/2010/wordprocessingGroup">
                    <wpg:wgp>
                      <wpg:cNvGrpSpPr/>
                      <wpg:grpSpPr>
                        <a:xfrm>
                          <a:off x="0" y="0"/>
                          <a:ext cx="1306830" cy="1557020"/>
                          <a:chOff x="-69658" y="66675"/>
                          <a:chExt cx="1306957" cy="1557357"/>
                        </a:xfrm>
                      </wpg:grpSpPr>
                      <wpg:grpSp>
                        <wpg:cNvPr id="2" name="Group 2"/>
                        <wpg:cNvGrpSpPr/>
                        <wpg:grpSpPr>
                          <a:xfrm>
                            <a:off x="0" y="66675"/>
                            <a:ext cx="1141094" cy="1447802"/>
                            <a:chOff x="0" y="0"/>
                            <a:chExt cx="1141094" cy="1447802"/>
                          </a:xfrm>
                        </wpg:grpSpPr>
                        <wpg:grpSp>
                          <wpg:cNvPr id="3" name="Group 3"/>
                          <wpg:cNvGrpSpPr/>
                          <wpg:grpSpPr>
                            <a:xfrm>
                              <a:off x="0" y="0"/>
                              <a:ext cx="1141094" cy="1447802"/>
                              <a:chOff x="1800226" y="-177153"/>
                              <a:chExt cx="1141093" cy="1448974"/>
                            </a:xfrm>
                          </wpg:grpSpPr>
                          <wpg:grpSp>
                            <wpg:cNvPr id="4" name="Group 4"/>
                            <wpg:cNvGrpSpPr/>
                            <wpg:grpSpPr>
                              <a:xfrm>
                                <a:off x="1800226" y="1855"/>
                                <a:ext cx="1141093" cy="1269966"/>
                                <a:chOff x="0" y="-648480"/>
                                <a:chExt cx="1141729" cy="1271182"/>
                              </a:xfrm>
                            </wpg:grpSpPr>
                            <wpg:grpSp>
                              <wpg:cNvPr id="5" name="Group 5"/>
                              <wpg:cNvGrpSpPr/>
                              <wpg:grpSpPr>
                                <a:xfrm>
                                  <a:off x="0" y="-648480"/>
                                  <a:ext cx="1141729" cy="1271182"/>
                                  <a:chOff x="0" y="-910185"/>
                                  <a:chExt cx="1142086" cy="1279023"/>
                                </a:xfrm>
                              </wpg:grpSpPr>
                              <wps:wsp>
                                <wps:cNvPr id="6" name="Rectangle 6"/>
                                <wps:cNvSpPr>
                                  <a:spLocks noChangeArrowheads="1"/>
                                </wps:cNvSpPr>
                                <wps:spPr bwMode="auto">
                                  <a:xfrm flipH="1">
                                    <a:off x="0" y="9525"/>
                                    <a:ext cx="1142032" cy="56901"/>
                                  </a:xfrm>
                                  <a:prstGeom prst="rect">
                                    <a:avLst/>
                                  </a:prstGeom>
                                  <a:pattFill prst="ltUpDiag">
                                    <a:fgClr>
                                      <a:srgbClr val="000000"/>
                                    </a:fgClr>
                                    <a:bgClr>
                                      <a:srgbClr val="FFFFFF"/>
                                    </a:bgClr>
                                  </a:pattFill>
                                  <a:ln w="9525">
                                    <a:noFill/>
                                    <a:miter lim="800000"/>
                                    <a:headEnd/>
                                    <a:tailEnd/>
                                  </a:ln>
                                  <a:effectLst/>
                                </wps:spPr>
                                <wps:txbx>
                                  <w:txbxContent>
                                    <w:p w:rsidR="00F13CBB" w:rsidRDefault="00891A73" w:rsidP="00F13CBB">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7" name="Straight Connector 7"/>
                                <wps:cNvCnPr/>
                                <wps:spPr>
                                  <a:xfrm>
                                    <a:off x="0" y="0"/>
                                    <a:ext cx="114208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a:off x="295410" y="-114080"/>
                                    <a:ext cx="275606" cy="1236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71" name="Straight Connector 8671"/>
                                <wps:cNvCnPr/>
                                <wps:spPr>
                                  <a:xfrm flipV="1">
                                    <a:off x="543137" y="-171563"/>
                                    <a:ext cx="333436" cy="17156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95" name="Straight Connector 8685"/>
                                <wps:cNvCnPr/>
                                <wps:spPr>
                                  <a:xfrm>
                                    <a:off x="314466" y="-114145"/>
                                    <a:ext cx="2191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96" name="Straight Connector 8695"/>
                                <wps:cNvCnPr/>
                                <wps:spPr>
                                  <a:xfrm flipV="1">
                                    <a:off x="523376" y="-257706"/>
                                    <a:ext cx="315085" cy="14343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97" name="Straight Connector 8696"/>
                                <wps:cNvCnPr/>
                                <wps:spPr>
                                  <a:xfrm flipV="1">
                                    <a:off x="350188" y="-187306"/>
                                    <a:ext cx="0" cy="350106"/>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98" name="Straight Connector 8697"/>
                                <wps:cNvCnPr/>
                                <wps:spPr>
                                  <a:xfrm flipH="1">
                                    <a:off x="292988" y="-176054"/>
                                    <a:ext cx="107354"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99" name="Straight Connector 8698"/>
                                <wps:cNvCnPr/>
                                <wps:spPr>
                                  <a:xfrm flipV="1">
                                    <a:off x="340216" y="172444"/>
                                    <a:ext cx="0" cy="19639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00" name="Straight Connector 8699"/>
                                <wps:cNvCnPr/>
                                <wps:spPr>
                                  <a:xfrm flipV="1">
                                    <a:off x="562159" y="172402"/>
                                    <a:ext cx="0" cy="196394"/>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01" name="Straight Connector 8700"/>
                                <wps:cNvCnPr/>
                                <wps:spPr>
                                  <a:xfrm flipH="1">
                                    <a:off x="101883" y="306286"/>
                                    <a:ext cx="238333" cy="0"/>
                                  </a:xfrm>
                                  <a:prstGeom prst="line">
                                    <a:avLst/>
                                  </a:prstGeom>
                                  <a:ln w="9525">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8702" name="Straight Connector 8701"/>
                                <wps:cNvCnPr/>
                                <wps:spPr>
                                  <a:xfrm>
                                    <a:off x="557497" y="310764"/>
                                    <a:ext cx="290030" cy="0"/>
                                  </a:xfrm>
                                  <a:prstGeom prst="line">
                                    <a:avLst/>
                                  </a:prstGeom>
                                  <a:ln w="9525">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8703" name="Straight Connector 8702"/>
                                <wps:cNvCnPr/>
                                <wps:spPr>
                                  <a:xfrm>
                                    <a:off x="176166" y="-910185"/>
                                    <a:ext cx="0" cy="910185"/>
                                  </a:xfrm>
                                  <a:prstGeom prst="line">
                                    <a:avLst/>
                                  </a:prstGeom>
                                  <a:ln w="9525">
                                    <a:solidFill>
                                      <a:schemeClr val="tx1"/>
                                    </a:solidFill>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8704" name="Rectangle 8703"/>
                              <wps:cNvSpPr/>
                              <wps:spPr>
                                <a:xfrm rot="20009311">
                                  <a:off x="863282" y="-76808"/>
                                  <a:ext cx="79501" cy="19384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05" name="Rectangle 8704"/>
                              <wps:cNvSpPr/>
                              <wps:spPr>
                                <a:xfrm rot="20009311">
                                  <a:off x="507085" y="-488257"/>
                                  <a:ext cx="76086" cy="603083"/>
                                </a:xfrm>
                                <a:prstGeom prst="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06" name="Trapezoid 8705"/>
                            <wps:cNvSpPr/>
                            <wps:spPr>
                              <a:xfrm rot="19862600" flipV="1">
                                <a:off x="2028432" y="-177153"/>
                                <a:ext cx="172909" cy="399533"/>
                              </a:xfrm>
                              <a:prstGeom prst="trapezoid">
                                <a:avLst/>
                              </a:prstGeom>
                              <a:solidFill>
                                <a:schemeClr val="bg1">
                                  <a:lumMod val="8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07" name="Straight Arrow Connector 8706"/>
                          <wps:cNvCnPr/>
                          <wps:spPr>
                            <a:xfrm>
                              <a:off x="295274" y="200025"/>
                              <a:ext cx="552450" cy="0"/>
                            </a:xfrm>
                            <a:prstGeom prst="straightConnector1">
                              <a:avLst/>
                            </a:prstGeom>
                            <a:ln>
                              <a:solidFill>
                                <a:schemeClr val="tx1"/>
                              </a:solidFill>
                              <a:headEnd type="oval" w="sm" len="sm"/>
                              <a:tailEnd type="stealth"/>
                            </a:ln>
                          </wps:spPr>
                          <wps:style>
                            <a:lnRef idx="1">
                              <a:schemeClr val="accent1"/>
                            </a:lnRef>
                            <a:fillRef idx="0">
                              <a:schemeClr val="accent1"/>
                            </a:fillRef>
                            <a:effectRef idx="0">
                              <a:schemeClr val="accent1"/>
                            </a:effectRef>
                            <a:fontRef idx="minor">
                              <a:schemeClr val="tx1"/>
                            </a:fontRef>
                          </wps:style>
                          <wps:bodyPr/>
                        </wps:wsp>
                      </wpg:grpSp>
                      <wps:wsp>
                        <wps:cNvPr id="8708" name="Text Box 8707"/>
                        <wps:cNvSpPr txBox="1"/>
                        <wps:spPr>
                          <a:xfrm>
                            <a:off x="600075" y="245538"/>
                            <a:ext cx="504825" cy="409575"/>
                          </a:xfrm>
                          <a:prstGeom prst="rect">
                            <a:avLst/>
                          </a:prstGeom>
                          <a:noFill/>
                          <a:ln w="6350">
                            <a:noFill/>
                          </a:ln>
                        </wps:spPr>
                        <wps:txbx>
                          <w:txbxContent>
                            <w:p w:rsidR="009E5B34" w:rsidRDefault="00A951F5" w:rsidP="009E5B34">
                              <w:pPr>
                                <w:ind w:left="0"/>
                              </w:pPr>
                              <w:r w:rsidRPr="009E5B34">
                                <w:rPr>
                                  <w:position w:val="-4"/>
                                </w:rPr>
                                <w:object w:dxaOrig="240" w:dyaOrig="300">
                                  <v:shape id="_x0000_i1032" type="#_x0000_t75" style="width:12pt;height:15pt" o:ole="">
                                    <v:imagedata r:id="rId19" o:title=""/>
                                  </v:shape>
                                  <o:OLEObject Type="Embed" ProgID="Equation.DSMT4" ShapeID="_x0000_i1032" DrawAspect="Content" ObjectID="_1627626310" r:id="rId2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09" name="Text Box 8708"/>
                        <wps:cNvSpPr txBox="1"/>
                        <wps:spPr>
                          <a:xfrm rot="16200000">
                            <a:off x="-222054" y="411903"/>
                            <a:ext cx="714375" cy="409584"/>
                          </a:xfrm>
                          <a:prstGeom prst="rect">
                            <a:avLst/>
                          </a:prstGeom>
                          <a:noFill/>
                          <a:ln w="6350">
                            <a:noFill/>
                          </a:ln>
                        </wps:spPr>
                        <wps:txbx>
                          <w:txbxContent>
                            <w:p w:rsidR="009E5B34" w:rsidRPr="009E5B34" w:rsidRDefault="00A951F5" w:rsidP="009E5B34">
                              <w:pPr>
                                <w:ind w:left="0"/>
                                <w:rPr>
                                  <w:rFonts w:ascii="Times New Roman" w:hAnsi="Times New Roman" w:cs="Times New Roman"/>
                                </w:rPr>
                              </w:pPr>
                              <w:r w:rsidRPr="009E5B34">
                                <w:rPr>
                                  <w:rFonts w:ascii="Times New Roman" w:hAnsi="Times New Roman" w:cs="Times New Roman"/>
                                </w:rPr>
                                <w:t>20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10" name="Text Box 8709"/>
                        <wps:cNvSpPr txBox="1"/>
                        <wps:spPr>
                          <a:xfrm>
                            <a:off x="522924" y="1214448"/>
                            <a:ext cx="714375" cy="409584"/>
                          </a:xfrm>
                          <a:prstGeom prst="rect">
                            <a:avLst/>
                          </a:prstGeom>
                          <a:noFill/>
                          <a:ln w="6350">
                            <a:noFill/>
                          </a:ln>
                        </wps:spPr>
                        <wps:txbx>
                          <w:txbxContent>
                            <w:p w:rsidR="009E5B34" w:rsidRPr="009E5B34" w:rsidRDefault="00A951F5" w:rsidP="009E5B34">
                              <w:pPr>
                                <w:ind w:left="0"/>
                                <w:rPr>
                                  <w:rFonts w:ascii="Times New Roman" w:hAnsi="Times New Roman" w:cs="Times New Roman"/>
                                </w:rPr>
                              </w:pPr>
                              <w:r w:rsidRPr="009E5B34">
                                <w:rPr>
                                  <w:rFonts w:ascii="Times New Roman" w:hAnsi="Times New Roman" w:cs="Times New Roman"/>
                                </w:rPr>
                                <w:t>2</w:t>
                              </w:r>
                              <w:r>
                                <w:rPr>
                                  <w:rFonts w:ascii="Times New Roman" w:hAnsi="Times New Roman" w:cs="Times New Roman"/>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 o:spid="_x0000_s1102" style="position:absolute;left:0;text-align:left;margin-left:402.1pt;margin-top:15.65pt;width:102.9pt;height:122.6pt;z-index:251663360" coordorigin="-696,666" coordsize="13069,15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">
                <v:group id="Group 2" o:spid="_x0000_s1103" style="position:absolute;top:666;width:11410;height:14478" coordsize="11410,14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3" o:spid="_x0000_s1104" style="position:absolute;width:11410;height:14478" coordorigin="18002,-1771" coordsize="11410,144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4" o:spid="_x0000_s1105" style="position:absolute;left:18002;top:18;width:11411;height:12700" coordorigin=",-6484" coordsize="11417,127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5" o:spid="_x0000_s1106" style="position:absolute;top:-6484;width:11417;height:12711" coordorigin=",-9101" coordsize="11420,12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rect id="Rectangle 6" o:spid="_x0000_s1107" style="position:absolute;top:95;width:11420;height:56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qmPcMA&#10;AADaAAAADwAAAGRycy9kb3ducmV2LnhtbESPQWvCQBSE7wX/w/IEb3XTWkRS19AWIh6E0Cg5P7LP&#10;JDT7Nt1dY/z33UKhx2FmvmG22WR6MZLznWUFT8sEBHFtdceNgvMpf9yA8AFZY2+ZFNzJQ7abPWwx&#10;1fbGnzSWoRERwj5FBW0IQyqlr1sy6Jd2II7exTqDIUrXSO3wFuGml89JspYGO44LLQ700VL9VV5N&#10;pLwU4+r+/V4cq/3VFfVxrPLmotRiPr29ggg0hf/wX/ugFazh90q8AX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qmPcMAAADaAAAADwAAAAAAAAAAAAAAAACYAgAAZHJzL2Rv&#10;d25yZXYueG1sUEsFBgAAAAAEAAQA9QAAAIgDAAAAAA==&#10;" fillcolor="black" stroked="f">
                          <v:fill r:id="rId13" o:title="" type="pattern"/>
                          <v:textbox>
                            <w:txbxContent>
                              <w:p w:rsidR="00F13CBB" w:rsidRDefault="00A951F5" w:rsidP="00F13CBB">
                                <w:pPr>
                                  <w:rPr>
                                    <w:rFonts w:eastAsia="Times New Roman"/>
                                  </w:rPr>
                                </w:pPr>
                              </w:p>
                            </w:txbxContent>
                          </v:textbox>
                        </v:rect>
                        <v:line id="Straight Connector 7" o:spid="_x0000_s1108" style="position:absolute;visibility:visible;mso-wrap-style:square" from="0,0" to="11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ICGMQAAADaAAAADwAAAGRycy9kb3ducmV2LnhtbESPQWsCMRSE74X+h/AKvdWsQq27GkWE&#10;gtRD6dqCx8fmuVncvGQ3qW7/fSMIHoeZ+YZZrAbbijP1oXGsYDzKQBBXTjdcK/jev7/MQISIrLF1&#10;TAr+KMBq+fiwwEK7C3/RuYy1SBAOBSowMfpCylAZshhGzhMn7+h6izHJvpa6x0uC21ZOsmwqLTac&#10;Fgx62hiqTuWvVdB9VOXutR7/+K3fmM8O8+6Q50o9Pw3rOYhIQ7yHb+2tVvAG1yvpBs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sgIYxAAAANoAAAAPAAAAAAAAAAAA&#10;AAAAAKECAABkcnMvZG93bnJldi54bWxQSwUGAAAAAAQABAD5AAAAkgMAAAAA&#10;" strokecolor="black [3213]" strokeweight=".5pt">
                          <v:stroke joinstyle="miter"/>
                        </v:line>
                        <v:line id="Straight Connector 9" o:spid="_x0000_s1109" style="position:absolute;visibility:visible;mso-wrap-style:square" from="2954,-1140" to="57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Ez8cMAAADaAAAADwAAAGRycy9kb3ducmV2LnhtbESPQWsCMRSE7wX/Q3hCbzWrUOmuRimC&#10;IPVQXC30+Ng8N0s3L9lNquu/bwShx2FmvmGW68G24kJ9aBwrmE4yEMSV0w3XCk7H7csbiBCRNbaO&#10;ScGNAqxXo6clFtpd+UCXMtYiQTgUqMDE6AspQ2XIYpg4T5y8s+stxiT7WuoerwluWznLsrm02HBa&#10;MOhpY6j6KX+tgu6jKvev9fTL7/zGfHaYd995rtTzeHhfgIg0xP/wo73TCnK4X0k3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hM/HDAAAA2gAAAA8AAAAAAAAAAAAA&#10;AAAAoQIAAGRycy9kb3ducmV2LnhtbFBLBQYAAAAABAAEAPkAAACRAwAAAAA=&#10;" strokecolor="black [3213]" strokeweight=".5pt">
                          <v:stroke joinstyle="miter"/>
                        </v:line>
                        <v:line id="Straight Connector 8671" o:spid="_x0000_s1110" style="position:absolute;flip:y;visibility:visible;mso-wrap-style:square" from="5431,-1715" to="87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Q1bMQAAADdAAAADwAAAGRycy9kb3ducmV2LnhtbESPQWsCMRSE74L/ITzBm2btQWU1iixo&#10;PXjRFunxsXnuriYvSxJ17a9vCoUeh5n5hlmuO2vEg3xoHCuYjDMQxKXTDVcKPj+2ozmIEJE1Gsek&#10;4EUB1qt+b4m5dk8+0uMUK5EgHHJUUMfY5lKGsiaLYexa4uRdnLcYk/SV1B6fCW6NfMuyqbTYcFqo&#10;saWipvJ2ulsFhTl/de87z/F8/b7cD7QtrsYoNRx0mwWISF38D/+191rBfDqbwO+b9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tDVsxAAAAN0AAAAPAAAAAAAAAAAA&#10;AAAAAKECAABkcnMvZG93bnJldi54bWxQSwUGAAAAAAQABAD5AAAAkgMAAAAA&#10;" strokecolor="black [3213]" strokeweight=".5pt">
                          <v:stroke joinstyle="miter"/>
                        </v:line>
                        <v:line id="Straight Connector 8685" o:spid="_x0000_s1111" style="position:absolute;visibility:visible;mso-wrap-style:square" from="3144,-1141" to="5335,-1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O8RsYAAADdAAAADwAAAGRycy9kb3ducmV2LnhtbESPQWvCQBSE70L/w/IKvelGQUmiqxSh&#10;IO2hNLbg8ZF9ZoPZt5vsqum/7xYKPQ4z8w2z2Y22EzcaQutYwXyWgSCunW65UfB5fJnmIEJE1tg5&#10;JgXfFGC3fZhssNTuzh90q2IjEoRDiQpMjL6UMtSGLIaZ88TJO7vBYkxyaKQe8J7gtpOLLFtJiy2n&#10;BYOe9obqS3W1CvrXunpbNvMvf/B7895j0Z+KQqmnx/F5DSLSGP/Df+2DVpCv8iX8vklP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zvEbGAAAA3QAAAA8AAAAAAAAA&#10;AAAAAAAAoQIAAGRycy9kb3ducmV2LnhtbFBLBQYAAAAABAAEAPkAAACUAwAAAAA=&#10;" strokecolor="black [3213]" strokeweight=".5pt">
                          <v:stroke joinstyle="miter"/>
                        </v:line>
                        <v:line id="Straight Connector 8695" o:spid="_x0000_s1112" style="position:absolute;flip:y;visibility:visible;mso-wrap-style:square" from="5233,-2577" to="8384,-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PVlcUAAADdAAAADwAAAGRycy9kb3ducmV2LnhtbESPQWsCMRSE70L/Q3gFb5qtULFbo5QF&#10;rQcv2iI9PjbP3bXJy5JEXf31RhA8DjPzDTOdd9aIE/nQOFbwNsxAEJdON1wp+P1ZDCYgQkTWaByT&#10;ggsFmM9eelPMtTvzhk7bWIkE4ZCjgjrGNpcylDVZDEPXEidv77zFmKSvpPZ4TnBr5CjLxtJiw2mh&#10;xpaKmsr/7dEqKMzur/teeo67w3V/XNOiOBijVP+1+/oEEamLz/CjvdIKJuOPd7i/SU9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PVlcUAAADdAAAADwAAAAAAAAAA&#10;AAAAAAChAgAAZHJzL2Rvd25yZXYueG1sUEsFBgAAAAAEAAQA+QAAAJMDAAAAAA==&#10;" strokecolor="black [3213]" strokeweight=".5pt">
                          <v:stroke joinstyle="miter"/>
                        </v:line>
                        <v:line id="Straight Connector 8696" o:spid="_x0000_s1113" style="position:absolute;flip:y;visibility:visible;mso-wrap-style:square" from="3501,-1873" to="3501,1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GeKcMAAADdAAAADwAAAGRycy9kb3ducmV2LnhtbESPQWvCQBSE74X+h+UVvNWNIiFNXYMV&#10;BK9RCz2+Zl+z0ezbNLvG+O9dodDjMDPfMMtitK0YqPeNYwWzaQKCuHK64VrB8bB9zUD4gKyxdUwK&#10;buShWD0/LTHX7solDftQiwhhn6MCE0KXS+krQxb91HXE0ftxvcUQZV9L3eM1wm0r50mSSosNxwWD&#10;HW0MVef9xSr49Z/lNw1HY1FnnC2aw8dXclJq8jKu30EEGsN/+K+90wqy9C2Fx5v4BO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xninDAAAA3QAAAA8AAAAAAAAAAAAA&#10;AAAAoQIAAGRycy9kb3ducmV2LnhtbFBLBQYAAAAABAAEAPkAAACRAwAAAAA=&#10;" strokecolor="black [3213]" strokeweight="1.25pt">
                          <v:stroke joinstyle="miter"/>
                        </v:line>
                        <v:line id="Straight Connector 8697" o:spid="_x0000_s1114" style="position:absolute;flip:x;visibility:visible;mso-wrap-style:square" from="2929,-1760" to="4003,-1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07ssQAAADdAAAADwAAAGRycy9kb3ducmV2LnhtbESPT2vCQBTE74V+h+UVvDWbFtEYXaUW&#10;Cl79U+jxmX1mo9m3MbuN8du7guBxmJnfMLNFb2vRUesrxwo+khQEceF0xaWC3fbnPQPhA7LG2jEp&#10;uJKHxfz1ZYa5dhdeU7cJpYgQ9jkqMCE0uZS+MGTRJ64hjt7BtRZDlG0pdYuXCLe1/EzTkbRYcVww&#10;2NC3oeK0+bcKzv53vaduZyzqjLNhtV3+pUelBm/91xREoD48w4/2SivIRpMx3N/EJy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vTuyxAAAAN0AAAAPAAAAAAAAAAAA&#10;AAAAAKECAABkcnMvZG93bnJldi54bWxQSwUGAAAAAAQABAD5AAAAkgMAAAAA&#10;" strokecolor="black [3213]" strokeweight="1.25pt">
                          <v:stroke joinstyle="miter"/>
                        </v:line>
                        <v:line id="Straight Connector 8698" o:spid="_x0000_s1115" style="position:absolute;flip:y;visibility:visible;mso-wrap-style:square" from="3402,1724" to="3402,3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ZmTsQAAADdAAAADwAAAGRycy9kb3ducmV2LnhtbERP3WrCMBS+H+wdwhl4IzN1jFI7o4zJ&#10;UKYMWvcAh+bYFpuTkkStffrlYrDLj+9/uR5MJ67kfGtZwXyWgCCurG65VvBz/HzOQPiArLGzTAru&#10;5GG9enxYYq7tjQu6lqEWMYR9jgqaEPpcSl81ZNDPbE8cuZN1BkOErpba4S2Gm06+JEkqDbYcGxrs&#10;6aOh6lxejAJzqfvd/pBs/ffX4tWN27E4TjdKTZ6G9zcQgYbwL/5z77SCLF3EufFNfA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tmZOxAAAAN0AAAAPAAAAAAAAAAAA&#10;AAAAAKECAABkcnMvZG93bnJldi54bWxQSwUGAAAAAAQABAD5AAAAkgMAAAAA&#10;" strokecolor="black [3213]">
                          <v:stroke joinstyle="miter"/>
                        </v:line>
                        <v:line id="Straight Connector 8699" o:spid="_x0000_s1116" style="position:absolute;flip:y;visibility:visible;mso-wrap-style:square" from="5621,1724" to="5621,3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rD1cYAAADdAAAADwAAAGRycy9kb3ducmV2LnhtbESP3WoCMRSE74W+QziF3ohmW0Tc1Sil&#10;pSgqgj8PcNgcd5duTpYk6urTG0HwcpiZb5jJrDW1OJPzlWUFn/0EBHFudcWFgsP+rzcC4QOyxtoy&#10;KbiSh9n0rTPBTNsLb+m8C4WIEPYZKihDaDIpfV6SQd+3DXH0jtYZDFG6QmqHlwg3tfxKkqE0WHFc&#10;KLGhn5Ly/93JKDCnolms1sncb5bpwN3mt+2++6vUx3v7PQYRqA2v8LO90ApGwzSFx5v4BOT0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6w9XGAAAA3QAAAA8AAAAAAAAA&#10;AAAAAAAAoQIAAGRycy9kb3ducmV2LnhtbFBLBQYAAAAABAAEAPkAAACUAwAAAAA=&#10;" strokecolor="black [3213]">
                          <v:stroke joinstyle="miter"/>
                        </v:line>
                        <v:line id="Straight Connector 8700" o:spid="_x0000_s1117" style="position:absolute;flip:x;visibility:visible;mso-wrap-style:square" from="1018,3062" to="3402,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jUG8MAAADdAAAADwAAAGRycy9kb3ducmV2LnhtbERPz2vCMBS+C/4P4QleZKaT4aQaRYSJ&#10;B5msnfdH89Z2Ni+liTXur18OgseP7/dqE0wjeupcbVnB6zQBQVxYXXOp4Dv/eFmAcB5ZY2OZFNzJ&#10;wWY9HKww1fbGX9RnvhQxhF2KCirv21RKV1Rk0E1tSxy5H9sZ9BF2pdQd3mK4aeQsSebSYM2xocKW&#10;dhUVl+xqFOzP+cSHYnY55Z/6uP8N1L/9XZUaj8J2CcJT8E/xw33QChbvSdwf38Qn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o1BvDAAAA3QAAAA8AAAAAAAAAAAAA&#10;AAAAoQIAAGRycy9kb3ducmV2LnhtbFBLBQYAAAAABAAEAPkAAACRAwAAAAA=&#10;" strokecolor="black [3213]">
                          <v:stroke startarrow="classic" startarrowwidth="narrow" startarrowlength="short" joinstyle="miter"/>
                        </v:line>
                        <v:line id="Straight Connector 8701" o:spid="_x0000_s1118" style="position:absolute;visibility:visible;mso-wrap-style:square" from="5574,3107" to="8475,3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w758YAAADdAAAADwAAAGRycy9kb3ducmV2LnhtbESPQWvCQBSE74X+h+UVetONHmqI2Ugp&#10;iF4CrQp6fGafSTT7NmY3mv77riD0OMzMN0y6GEwjbtS52rKCyTgCQVxYXXOpYLddjmIQziNrbCyT&#10;gl9ysMheX1JMtL3zD902vhQBwi5BBZX3bSKlKyoy6Ma2JQ7eyXYGfZBdKXWH9wA3jZxG0Yc0WHNY&#10;qLClr4qKy6Y3CsppfJR9vZpd8+/loTmuzz7fn5V6fxs+5yA8Df4//GyvtYJ4Fk3g8SY8AZ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cO+fGAAAA3QAAAA8AAAAAAAAA&#10;AAAAAAAAoQIAAGRycy9kb3ducmV2LnhtbFBLBQYAAAAABAAEAPkAAACUAwAAAAA=&#10;" strokecolor="black [3213]">
                          <v:stroke startarrow="classic" startarrowwidth="narrow" startarrowlength="short" joinstyle="miter"/>
                        </v:line>
                        <v:line id="Straight Connector 8702" o:spid="_x0000_s1119" style="position:absolute;visibility:visible;mso-wrap-style:square" from="1761,-9101" to="17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MHX8QAAADdAAAADwAAAGRycy9kb3ducmV2LnhtbESPQYvCMBSE78L+h/CEvWmqB5WuUaTg&#10;4sUFreL1bfNsis1LaWLt/vuNIHgcZuYbZrnubS06an3lWMFknIAgLpyuuFRwyrejBQgfkDXWjknB&#10;H3lYrz4GS0y1e/CBumMoRYSwT1GBCaFJpfSFIYt+7Bri6F1dazFE2ZZSt/iIcFvLaZLMpMWK44LB&#10;hjJDxe14twp2lyZjk2/3pvrOf8/Z/OpnP51Sn8N+8wUiUB/e4Vd7pxUs5skUnm/iE5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swdfxAAAAN0AAAAPAAAAAAAAAAAA&#10;AAAAAKECAABkcnMvZG93bnJldi54bWxQSwUGAAAAAAQABAD5AAAAkgMAAAAA&#10;" strokecolor="black [3213]">
                          <v:stroke startarrow="classic" startarrowwidth="narrow" startarrowlength="short" endarrow="classic" endarrowwidth="narrow" endarrowlength="short" joinstyle="miter"/>
                        </v:line>
                      </v:group>
                      <v:rect id="Rectangle 8703" o:spid="_x0000_s1120" style="position:absolute;left:8632;top:-768;width:795;height:1938;rotation:-173745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i21sUA&#10;AADdAAAADwAAAGRycy9kb3ducmV2LnhtbESPQUvDQBSE70L/w/IEL9LuVtHG2G0pipCDF6Po9ZF9&#10;TYLZt2H32cZ/3y0IHoeZ+YZZbyc/qAPF1Ae2sFwYUMRNcD23Fj7eX+YFqCTIDofAZOGXEmw3s4s1&#10;li4c+Y0OtbQqQziVaKETGUutU9ORx7QII3H29iF6lCxjq13EY4b7Qd8Yc6899pwXOhzpqaPmu/7x&#10;Fq7ldX9Xf8ZnUyyr6iF8OQpGrL26nHaPoIQm+Q//tStnoViZWzi/yU9Ab0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bWxQAAAN0AAAAPAAAAAAAAAAAAAAAAAJgCAABkcnMv&#10;ZG93bnJldi54bWxQSwUGAAAAAAQABAD1AAAAigMAAAAA&#10;" filled="f" strokecolor="black [3213]" strokeweight="1pt"/>
                      <v:rect id="Rectangle 8704" o:spid="_x0000_s1121" style="position:absolute;left:5070;top:-4882;width:761;height:6030;rotation:-173745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Nl1sYA&#10;AADdAAAADwAAAGRycy9kb3ducmV2LnhtbESPT2vCQBTE7wW/w/KEXkrdWEoNqauI0FLqqf7r9ZF9&#10;TYLZtzG7XRM/vSsIHoeZ+Q0znXemFoFaV1lWMB4lIIhzqysuFGw3H88pCOeRNdaWSUFPDuazwcMU&#10;M21P/ENh7QsRIewyVFB632RSurwkg25kG+Lo/dnWoI+yLaRu8RThppYvSfImDVYcF0psaFlSflj/&#10;GwVh1597mvz61R4/9yE03+5pfFTqcdgt3kF46vw9fGt/aQXpJHmF65v4BOTs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Nl1sYAAADdAAAADwAAAAAAAAAAAAAAAACYAgAAZHJz&#10;L2Rvd25yZXYueG1sUEsFBgAAAAAEAAQA9QAAAIsDAAAAAA==&#10;" fillcolor="#bfbfbf [2412]" strokecolor="black [3213]" strokeweight="1pt"/>
                    </v:group>
                    <v:shape id="Trapezoid 8705" o:spid="_x0000_s1122" style="position:absolute;left:20284;top:-1771;width:1729;height:3994;rotation:1897704fd;flip:y;visibility:visible;mso-wrap-style:square;v-text-anchor:middle" coordsize="172909,399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qKLMYA&#10;AADdAAAADwAAAGRycy9kb3ducmV2LnhtbESPQWsCMRSE7wX/Q3iCt5pUWCurUYogtLQeqgXp7bl5&#10;7i5uXtYk6vrvTaHgcZiZb5jZorONuJAPtWMNL0MFgrhwpuZSw8929TwBESKywcYxabhRgMW89zTD&#10;3Lgrf9NlE0uRIBxy1FDF2OZShqIii2HoWuLkHZy3GJP0pTQerwluGzlSaiwt1pwWKmxpWVFx3Jyt&#10;huJkP772o8+dVKujy7Juv1v/eq0H/e5tCiJSFx/h//a70TB5VRn8vUlP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9qKLMYAAADdAAAADwAAAAAAAAAAAAAAAACYAgAAZHJz&#10;L2Rvd25yZXYueG1sUEsFBgAAAAAEAAQA9QAAAIsDAAAAAA==&#10;" path="m,399533l43227,r86455,l172909,399533,,399533xe" fillcolor="#d8d8d8 [2732]" strokecolor="black [3213]" strokeweight=".5pt">
                      <v:stroke joinstyle="miter"/>
                      <v:path arrowok="t" o:connecttype="custom" o:connectlocs="0,399533;43227,0;129682,0;172909,399533;0,399533" o:connectangles="0,0,0,0,0"/>
                    </v:shape>
                  </v:group>
                  <v:shapetype id="_x0000_t32" coordsize="21600,21600" o:spt="32" o:oned="t" path="m,l21600,21600e" filled="f">
                    <v:path arrowok="t" fillok="f" o:connecttype="none"/>
                    <o:lock v:ext="edit" shapetype="t"/>
                  </v:shapetype>
                  <v:shape id="Straight Arrow Connector 8706" o:spid="_x0000_s1123" type="#_x0000_t32" style="position:absolute;left:2952;top:2000;width:55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AJ8YAAADdAAAADwAAAGRycy9kb3ducmV2LnhtbESPT2vCQBTE70K/w/IKvemmiv9SV1Gh&#10;pRdBo+j1kX1NUrNvQ3aNsZ++Kwgeh5n5DTNbtKYUDdWusKzgvReBIE6tLjhTcNh/dicgnEfWWFom&#10;BTdysJi/dGYYa3vlHTWJz0SAsItRQe59FUvp0pwMup6tiIP3Y2uDPsg6k7rGa4CbUvajaCQNFhwW&#10;cqxonVN6Ti5GwbHxK90Op3+7y/Q2HGw3p+3vFyv19touP0B4av0z/Gh/awWTcTSC+5vwBOT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VACfGAAAA3QAAAA8AAAAAAAAA&#10;AAAAAAAAoQIAAGRycy9kb3ducmV2LnhtbFBLBQYAAAAABAAEAPkAAACUAwAAAAA=&#10;" strokecolor="black [3213]" strokeweight=".5pt">
                    <v:stroke startarrow="oval" startarrowwidth="narrow" startarrowlength="short" endarrow="classic" joinstyle="miter"/>
                  </v:shape>
                </v:group>
                <v:shape id="Text Box 8707" o:spid="_x0000_s1124" type="#_x0000_t202" style="position:absolute;left:6000;top:2455;width:5049;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x0ccA&#10;AADdAAAADwAAAGRycy9kb3ducmV2LnhtbESPQWvCQBSE70L/w/IK3nRToTWkrhICwSL2YPTS22v2&#10;mYRm36bZ1cT++m6h4HGYmW+Y1WY0rbhS7xrLCp7mEQji0uqGKwWnYz6LQTiPrLG1TApu5GCzfpis&#10;MNF24ANdC1+JAGGXoILa+y6R0pU1GXRz2xEH72x7gz7IvpK6xyHATSsXUfQiDTYcFmrsKKup/Cou&#10;RsEuy9/x8Lkw8U+bbffntPs+fTwrNX0c01cQnkZ/D/+337SCeBkt4e9Ne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fcdHHAAAA3QAAAA8AAAAAAAAAAAAAAAAAmAIAAGRy&#10;cy9kb3ducmV2LnhtbFBLBQYAAAAABAAEAPUAAACMAwAAAAA=&#10;" filled="f" stroked="f" strokeweight=".5pt">
                  <v:textbox>
                    <w:txbxContent>
                      <w:p w:rsidR="009E5B34" w:rsidRDefault="00A951F5" w:rsidP="009E5B34">
                        <w:pPr>
                          <w:ind w:left="0"/>
                        </w:pPr>
                        <w:r w:rsidRPr="009E5B34">
                          <w:rPr>
                            <w:position w:val="-4"/>
                          </w:rPr>
                          <w:object w:dxaOrig="240" w:dyaOrig="300">
                            <v:shape id="_x0000_i1030" type="#_x0000_t75" style="width:12pt;height:15pt" o:ole="">
                              <v:imagedata r:id="rId21" o:title=""/>
                            </v:shape>
                            <o:OLEObject Type="Embed" ProgID="Equation.DSMT4" ShapeID="_x0000_i1030" DrawAspect="Content" ObjectID="_1627625093" r:id="rId22"/>
                          </w:object>
                        </w:r>
                        <w:r>
                          <w:t xml:space="preserve"> </w:t>
                        </w:r>
                      </w:p>
                    </w:txbxContent>
                  </v:textbox>
                </v:shape>
                <v:shape id="Text Box 8708" o:spid="_x0000_s1125" type="#_x0000_t202" style="position:absolute;left:-2220;top:4119;width:7143;height:409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ubIMIA&#10;AADdAAAADwAAAGRycy9kb3ducmV2LnhtbERPTYvCMBC9C/6HMIK3NdWD1moUEcT14GGroMexGdtq&#10;MylNVqu/fnNY8Ph43/NlayrxoMaVlhUMBxEI4szqknMFx8PmKwbhPLLGyjIpeJGD5aLbmWOi7ZN/&#10;6JH6XIQQdgkqKLyvEyldVpBBN7A1ceCutjHoA2xyqRt8hnBTyVEUjaXBkkNDgTWtC8ru6a9RcDPu&#10;Mo3fNDytti8z2qfnere1SvV77WoGwlPrP+J/97dWEE+iMDe8CU9A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m5sgwgAAAN0AAAAPAAAAAAAAAAAAAAAAAJgCAABkcnMvZG93&#10;bnJldi54bWxQSwUGAAAAAAQABAD1AAAAhwMAAAAA&#10;" filled="f" stroked="f" strokeweight=".5pt">
                  <v:textbox>
                    <w:txbxContent>
                      <w:p w:rsidR="009E5B34" w:rsidRPr="009E5B34" w:rsidRDefault="00A951F5" w:rsidP="009E5B34">
                        <w:pPr>
                          <w:ind w:left="0"/>
                          <w:rPr>
                            <w:rFonts w:ascii="Times New Roman" w:hAnsi="Times New Roman" w:cs="Times New Roman"/>
                          </w:rPr>
                        </w:pPr>
                        <w:r w:rsidRPr="009E5B34">
                          <w:rPr>
                            <w:rFonts w:ascii="Times New Roman" w:hAnsi="Times New Roman" w:cs="Times New Roman"/>
                          </w:rPr>
                          <w:t>20cm</w:t>
                        </w:r>
                      </w:p>
                    </w:txbxContent>
                  </v:textbox>
                </v:shape>
                <v:shape id="Text Box 8709" o:spid="_x0000_s1126" type="#_x0000_t202" style="position:absolute;left:5229;top:12144;width:7143;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AOMgA&#10;AADdAAAADwAAAGRycy9kb3ducmV2LnhtbESPzWvCQBTE74X+D8sr9FY3FbQxZhUJiCLtwY+Lt2f2&#10;5QOzb9PsVmP/+m5B8DjMzG+YdN6bRlyoc7VlBe+DCARxbnXNpYLDfvkWg3AeWWNjmRTcyMF89vyU&#10;YqLtlbd02flSBAi7BBVU3reJlC6vyKAb2JY4eIXtDPogu1LqDq8Bbho5jKKxNFhzWKiwpayi/Lz7&#10;MQo22fILt6ehiX+bbPVZLNrvw3Gk1OtLv5iC8NT7R/jeXmsF8Uc0gf834Qn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zEA4yAAAAN0AAAAPAAAAAAAAAAAAAAAAAJgCAABk&#10;cnMvZG93bnJldi54bWxQSwUGAAAAAAQABAD1AAAAjQMAAAAA&#10;" filled="f" stroked="f" strokeweight=".5pt">
                  <v:textbox>
                    <w:txbxContent>
                      <w:p w:rsidR="009E5B34" w:rsidRPr="009E5B34" w:rsidRDefault="00A951F5" w:rsidP="009E5B34">
                        <w:pPr>
                          <w:ind w:left="0"/>
                          <w:rPr>
                            <w:rFonts w:ascii="Times New Roman" w:hAnsi="Times New Roman" w:cs="Times New Roman"/>
                          </w:rPr>
                        </w:pPr>
                        <w:r w:rsidRPr="009E5B34">
                          <w:rPr>
                            <w:rFonts w:ascii="Times New Roman" w:hAnsi="Times New Roman" w:cs="Times New Roman"/>
                          </w:rPr>
                          <w:t>2</w:t>
                        </w:r>
                        <w:r>
                          <w:rPr>
                            <w:rFonts w:ascii="Times New Roman" w:hAnsi="Times New Roman" w:cs="Times New Roman"/>
                          </w:rPr>
                          <w:t>cm</w:t>
                        </w:r>
                      </w:p>
                    </w:txbxContent>
                  </v:textbox>
                </v:shape>
                <w10:wrap type="square"/>
              </v:group>
            </w:pict>
          </mc:Fallback>
        </mc:AlternateContent>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Một người dùng búa để nhổ một chiếc đinh. Khi người ấy tác dụng một lực F= 100N vào đầu búa thì đinh bắt đầu chuyển động. Lực cản của gỗ tác dụng vào đinh bằng</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A.500N.</w:t>
      </w:r>
      <w:r>
        <w:rPr>
          <w:rFonts w:ascii="Times New Roman" w:eastAsia="Times New Roman" w:hAnsi="Times New Roman" w:cs="Times New Roman"/>
          <w:sz w:val="24"/>
          <w:szCs w:val="24"/>
        </w:rPr>
        <w:tab/>
      </w:r>
      <w:r w:rsidRPr="00345DBE">
        <w:rPr>
          <w:rFonts w:ascii="Times New Roman" w:eastAsia="Times New Roman" w:hAnsi="Times New Roman" w:cs="Times New Roman"/>
          <w:color w:val="000000" w:themeColor="text1"/>
          <w:sz w:val="24"/>
          <w:szCs w:val="24"/>
        </w:rPr>
        <w:t>B.1000N.</w:t>
      </w:r>
      <w:r>
        <w:rPr>
          <w:rFonts w:ascii="Times New Roman" w:eastAsia="Times New Roman" w:hAnsi="Times New Roman" w:cs="Times New Roman"/>
          <w:sz w:val="24"/>
          <w:szCs w:val="24"/>
        </w:rPr>
        <w:tab/>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sz w:val="24"/>
          <w:szCs w:val="24"/>
        </w:rPr>
      </w:pPr>
      <w:r>
        <w:rPr>
          <w:rFonts w:ascii="Times New Roman" w:eastAsia="Times New Roman" w:hAnsi="Times New Roman" w:cs="Times New Roman"/>
          <w:sz w:val="24"/>
          <w:szCs w:val="24"/>
        </w:rPr>
        <w:t>C. 1500N.</w:t>
      </w:r>
      <w:r>
        <w:rPr>
          <w:rFonts w:ascii="Times New Roman" w:eastAsia="Times New Roman" w:hAnsi="Times New Roman" w:cs="Times New Roman"/>
          <w:sz w:val="24"/>
          <w:szCs w:val="24"/>
        </w:rPr>
        <w:tab/>
        <w:t>D.2000N.</w:t>
      </w:r>
    </w:p>
    <w:p w:rsidR="00D015AA" w:rsidRDefault="00D015AA"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sz w:val="24"/>
          <w:szCs w:val="24"/>
        </w:rPr>
      </w:pPr>
    </w:p>
    <w:p w:rsidR="00D015AA" w:rsidRDefault="00D015AA"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sz w:val="24"/>
          <w:szCs w:val="24"/>
        </w:rPr>
      </w:pPr>
    </w:p>
    <w:p w:rsidR="00D015AA" w:rsidRDefault="00D015AA"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sz w:val="24"/>
          <w:szCs w:val="24"/>
        </w:rPr>
      </w:pP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highlight w:val="white"/>
        </w:rPr>
      </w:pPr>
      <w:r>
        <w:rPr>
          <w:rFonts w:ascii="Times New Roman" w:eastAsia="Times New Roman" w:hAnsi="Times New Roman" w:cs="Times New Roman"/>
          <w:color w:val="000000"/>
          <w:sz w:val="24"/>
          <w:szCs w:val="24"/>
        </w:rPr>
        <w:t xml:space="preserve"> Một thanh cứng AB, dài 7 m, có khối lượng không đáng kể, có trục quay O, hai đầu chịu 2 lực F</w:t>
      </w:r>
      <w:r>
        <w:rPr>
          <w:rFonts w:ascii="Times New Roman" w:eastAsia="Times New Roman" w:hAnsi="Times New Roman" w:cs="Times New Roman"/>
          <w:color w:val="000000"/>
          <w:sz w:val="24"/>
          <w:szCs w:val="24"/>
          <w:vertAlign w:val="subscript"/>
        </w:rPr>
        <w:t>1</w:t>
      </w:r>
      <w:r>
        <w:rPr>
          <w:rFonts w:ascii="Times New Roman" w:eastAsia="Times New Roman" w:hAnsi="Times New Roman" w:cs="Times New Roman"/>
          <w:color w:val="000000"/>
          <w:sz w:val="24"/>
          <w:szCs w:val="24"/>
        </w:rPr>
        <w:t> và F</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Cho F</w:t>
      </w:r>
      <w:r>
        <w:rPr>
          <w:rFonts w:ascii="Times New Roman" w:eastAsia="Times New Roman" w:hAnsi="Times New Roman" w:cs="Times New Roman"/>
          <w:color w:val="000000"/>
          <w:sz w:val="24"/>
          <w:szCs w:val="24"/>
          <w:vertAlign w:val="subscript"/>
        </w:rPr>
        <w:t>1</w:t>
      </w:r>
      <w:r>
        <w:rPr>
          <w:rFonts w:ascii="Times New Roman" w:eastAsia="Times New Roman" w:hAnsi="Times New Roman" w:cs="Times New Roman"/>
          <w:color w:val="000000"/>
          <w:sz w:val="24"/>
          <w:szCs w:val="24"/>
        </w:rPr>
        <w:t> = 50 N ; F</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 200 N và OA = 2 m. Đặt vào thanh một lực F</w:t>
      </w:r>
      <w:r>
        <w:rPr>
          <w:rFonts w:ascii="Times New Roman" w:eastAsia="Times New Roman" w:hAnsi="Times New Roman" w:cs="Times New Roman"/>
          <w:color w:val="000000"/>
          <w:sz w:val="24"/>
          <w:szCs w:val="24"/>
          <w:vertAlign w:val="subscript"/>
        </w:rPr>
        <w:t>3</w:t>
      </w:r>
      <w:r>
        <w:rPr>
          <w:rFonts w:ascii="Times New Roman" w:eastAsia="Times New Roman" w:hAnsi="Times New Roman" w:cs="Times New Roman"/>
          <w:color w:val="000000"/>
          <w:sz w:val="24"/>
          <w:szCs w:val="24"/>
        </w:rPr>
        <w:t> hướng lên và có độ lớn 300 N để cho thanh nằm ngang. Hỏi khoảng </w:t>
      </w:r>
      <w:r>
        <w:rPr>
          <w:rFonts w:ascii="Times New Roman" w:eastAsia="Times New Roman" w:hAnsi="Times New Roman" w:cs="Times New Roman"/>
          <w:color w:val="000000"/>
          <w:sz w:val="24"/>
          <w:szCs w:val="24"/>
          <w:highlight w:val="white"/>
        </w:rPr>
        <w:t>cách OC ? </w:t>
      </w:r>
      <w:r>
        <w:rPr>
          <w:noProof/>
        </w:rPr>
        <mc:AlternateContent>
          <mc:Choice Requires="wpg">
            <w:drawing>
              <wp:anchor distT="0" distB="0" distL="114300" distR="114300" simplePos="0" relativeHeight="251664384" behindDoc="0" locked="0" layoutInCell="1" hidden="0" allowOverlap="1" wp14:anchorId="6CB751F8" wp14:editId="4FD07654">
                <wp:simplePos x="0" y="0"/>
                <wp:positionH relativeFrom="column">
                  <wp:posOffset>4584700</wp:posOffset>
                </wp:positionH>
                <wp:positionV relativeFrom="paragraph">
                  <wp:posOffset>79375</wp:posOffset>
                </wp:positionV>
                <wp:extent cx="1895475" cy="1533525"/>
                <wp:effectExtent l="0" t="0" r="0" b="0"/>
                <wp:wrapSquare wrapText="bothSides" distT="0" distB="0" distL="114300" distR="114300"/>
                <wp:docPr id="8710" name="Group 8710"/>
                <wp:cNvGraphicFramePr/>
                <a:graphic xmlns:a="http://schemas.openxmlformats.org/drawingml/2006/main">
                  <a:graphicData uri="http://schemas.microsoft.com/office/word/2010/wordprocessingGroup">
                    <wpg:wgp>
                      <wpg:cNvGrpSpPr/>
                      <wpg:grpSpPr>
                        <a:xfrm>
                          <a:off x="0" y="0"/>
                          <a:ext cx="1895475" cy="1533525"/>
                          <a:chOff x="-38100" y="-133349"/>
                          <a:chExt cx="1895475" cy="1533525"/>
                        </a:xfrm>
                      </wpg:grpSpPr>
                      <wpg:grpSp>
                        <wpg:cNvPr id="8712" name="Group 8711"/>
                        <wpg:cNvGrpSpPr/>
                        <wpg:grpSpPr>
                          <a:xfrm>
                            <a:off x="85725" y="0"/>
                            <a:ext cx="1304925" cy="1057275"/>
                            <a:chOff x="0" y="-600075"/>
                            <a:chExt cx="1304925" cy="1057275"/>
                          </a:xfrm>
                        </wpg:grpSpPr>
                        <wps:wsp>
                          <wps:cNvPr id="8713" name="Straight Connector 8712"/>
                          <wps:cNvCnPr/>
                          <wps:spPr>
                            <a:xfrm>
                              <a:off x="0" y="0"/>
                              <a:ext cx="1304925"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14" name="Straight Connector 8713"/>
                          <wps:cNvCnPr/>
                          <wps:spPr>
                            <a:xfrm>
                              <a:off x="1304925" y="9525"/>
                              <a:ext cx="0" cy="447675"/>
                            </a:xfrm>
                            <a:prstGeom prst="line">
                              <a:avLst/>
                            </a:prstGeom>
                            <a:ln w="9525">
                              <a:solidFill>
                                <a:schemeClr val="tx1"/>
                              </a:solidFill>
                              <a:headEnd type="none" w="med" len="med"/>
                              <a:tailEnd type="stealth" w="sm" len="sm"/>
                            </a:ln>
                          </wps:spPr>
                          <wps:style>
                            <a:lnRef idx="1">
                              <a:schemeClr val="accent1"/>
                            </a:lnRef>
                            <a:fillRef idx="0">
                              <a:schemeClr val="accent1"/>
                            </a:fillRef>
                            <a:effectRef idx="0">
                              <a:schemeClr val="accent1"/>
                            </a:effectRef>
                            <a:fontRef idx="minor">
                              <a:schemeClr val="tx1"/>
                            </a:fontRef>
                          </wps:style>
                          <wps:bodyPr/>
                        </wps:wsp>
                        <wps:wsp>
                          <wps:cNvPr id="8715" name="Straight Connector 8714"/>
                          <wps:cNvCnPr/>
                          <wps:spPr>
                            <a:xfrm>
                              <a:off x="0" y="-9525"/>
                              <a:ext cx="0" cy="352425"/>
                            </a:xfrm>
                            <a:prstGeom prst="line">
                              <a:avLst/>
                            </a:prstGeom>
                            <a:ln w="9525">
                              <a:solidFill>
                                <a:schemeClr val="tx1"/>
                              </a:solidFill>
                              <a:headEnd type="none" w="med" len="med"/>
                              <a:tailEnd type="stealth" w="sm" len="sm"/>
                            </a:ln>
                          </wps:spPr>
                          <wps:style>
                            <a:lnRef idx="1">
                              <a:schemeClr val="accent1"/>
                            </a:lnRef>
                            <a:fillRef idx="0">
                              <a:schemeClr val="accent1"/>
                            </a:fillRef>
                            <a:effectRef idx="0">
                              <a:schemeClr val="accent1"/>
                            </a:effectRef>
                            <a:fontRef idx="minor">
                              <a:schemeClr val="tx1"/>
                            </a:fontRef>
                          </wps:style>
                          <wps:bodyPr/>
                        </wps:wsp>
                        <wps:wsp>
                          <wps:cNvPr id="8716" name="Straight Connector 8715"/>
                          <wps:cNvCnPr/>
                          <wps:spPr>
                            <a:xfrm flipV="1">
                              <a:off x="914400" y="-600075"/>
                              <a:ext cx="0" cy="609600"/>
                            </a:xfrm>
                            <a:prstGeom prst="line">
                              <a:avLst/>
                            </a:prstGeom>
                            <a:ln w="9525">
                              <a:solidFill>
                                <a:schemeClr val="tx1"/>
                              </a:solidFill>
                              <a:headEnd type="none" w="med" len="med"/>
                              <a:tailEnd type="stealth" w="sm" len="sm"/>
                            </a:ln>
                          </wps:spPr>
                          <wps:style>
                            <a:lnRef idx="1">
                              <a:schemeClr val="accent1"/>
                            </a:lnRef>
                            <a:fillRef idx="0">
                              <a:schemeClr val="accent1"/>
                            </a:fillRef>
                            <a:effectRef idx="0">
                              <a:schemeClr val="accent1"/>
                            </a:effectRef>
                            <a:fontRef idx="minor">
                              <a:schemeClr val="tx1"/>
                            </a:fontRef>
                          </wps:style>
                          <wps:bodyPr/>
                        </wps:wsp>
                        <wps:wsp>
                          <wps:cNvPr id="8717" name="Straight Connector 8716"/>
                          <wps:cNvCnPr/>
                          <wps:spPr>
                            <a:xfrm>
                              <a:off x="381000" y="0"/>
                              <a:ext cx="533400" cy="0"/>
                            </a:xfrm>
                            <a:prstGeom prst="line">
                              <a:avLst/>
                            </a:prstGeom>
                            <a:ln w="9525">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s:wsp>
                        <wps:cNvPr id="8718" name="Text Box 8717"/>
                        <wps:cNvSpPr txBox="1"/>
                        <wps:spPr>
                          <a:xfrm>
                            <a:off x="19050" y="733425"/>
                            <a:ext cx="552450" cy="409575"/>
                          </a:xfrm>
                          <a:prstGeom prst="rect">
                            <a:avLst/>
                          </a:prstGeom>
                          <a:noFill/>
                          <a:ln w="6350">
                            <a:noFill/>
                          </a:ln>
                        </wps:spPr>
                        <wps:txbx>
                          <w:txbxContent>
                            <w:p w:rsidR="00287569" w:rsidRDefault="00A951F5" w:rsidP="00287569">
                              <w:pPr>
                                <w:ind w:left="0"/>
                              </w:pPr>
                              <w:r w:rsidRPr="00287569">
                                <w:rPr>
                                  <w:position w:val="-10"/>
                                </w:rPr>
                                <w:object w:dxaOrig="255" w:dyaOrig="360">
                                  <v:shape id="_x0000_i1034" type="#_x0000_t75" style="width:12.75pt;height:18pt" o:ole="">
                                    <v:imagedata r:id="rId23" o:title=""/>
                                  </v:shape>
                                  <o:OLEObject Type="Embed" ProgID="Equation.DSMT4" ShapeID="_x0000_i1034" DrawAspect="Content" ObjectID="_1627626311" r:id="rId2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19" name="Text Box 8718"/>
                        <wps:cNvSpPr txBox="1"/>
                        <wps:spPr>
                          <a:xfrm>
                            <a:off x="1171575" y="1019176"/>
                            <a:ext cx="552450" cy="381000"/>
                          </a:xfrm>
                          <a:prstGeom prst="rect">
                            <a:avLst/>
                          </a:prstGeom>
                          <a:noFill/>
                          <a:ln w="6350">
                            <a:noFill/>
                          </a:ln>
                        </wps:spPr>
                        <wps:txbx>
                          <w:txbxContent>
                            <w:p w:rsidR="00287569" w:rsidRDefault="00A951F5" w:rsidP="00287569">
                              <w:pPr>
                                <w:ind w:left="0"/>
                              </w:pPr>
                              <w:r w:rsidRPr="00287569">
                                <w:rPr>
                                  <w:position w:val="-10"/>
                                </w:rPr>
                                <w:object w:dxaOrig="285" w:dyaOrig="360">
                                  <v:shape id="_x0000_i1036" type="#_x0000_t75" style="width:14.25pt;height:18pt" o:ole="">
                                    <v:imagedata r:id="rId25" o:title=""/>
                                  </v:shape>
                                  <o:OLEObject Type="Embed" ProgID="Equation.DSMT4" ShapeID="_x0000_i1036" DrawAspect="Content" ObjectID="_1627626312" r:id="rId2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20" name="Text Box 8719"/>
                        <wps:cNvSpPr txBox="1"/>
                        <wps:spPr>
                          <a:xfrm>
                            <a:off x="923925" y="-133349"/>
                            <a:ext cx="609600" cy="381000"/>
                          </a:xfrm>
                          <a:prstGeom prst="rect">
                            <a:avLst/>
                          </a:prstGeom>
                          <a:noFill/>
                          <a:ln w="6350">
                            <a:noFill/>
                          </a:ln>
                        </wps:spPr>
                        <wps:txbx>
                          <w:txbxContent>
                            <w:p w:rsidR="00287569" w:rsidRDefault="00A951F5" w:rsidP="00287569">
                              <w:pPr>
                                <w:ind w:left="0"/>
                              </w:pPr>
                              <w:r w:rsidRPr="00287569">
                                <w:rPr>
                                  <w:position w:val="-10"/>
                                </w:rPr>
                                <w:object w:dxaOrig="285" w:dyaOrig="360">
                                  <v:shape id="_x0000_i1038" type="#_x0000_t75" style="width:14.25pt;height:18pt" o:ole="">
                                    <v:imagedata r:id="rId27" o:title=""/>
                                  </v:shape>
                                  <o:OLEObject Type="Embed" ProgID="Equation.DSMT4" ShapeID="_x0000_i1038" DrawAspect="Content" ObjectID="_1627626313" r:id="rId2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21" name="Text Box 8720"/>
                        <wps:cNvSpPr txBox="1"/>
                        <wps:spPr>
                          <a:xfrm>
                            <a:off x="323850" y="342900"/>
                            <a:ext cx="609600" cy="381000"/>
                          </a:xfrm>
                          <a:prstGeom prst="rect">
                            <a:avLst/>
                          </a:prstGeom>
                          <a:noFill/>
                          <a:ln w="6350">
                            <a:noFill/>
                          </a:ln>
                        </wps:spPr>
                        <wps:txbx>
                          <w:txbxContent>
                            <w:p w:rsidR="00287569" w:rsidRPr="00287569" w:rsidRDefault="00A951F5" w:rsidP="00287569">
                              <w:pPr>
                                <w:ind w:left="0"/>
                                <w:rPr>
                                  <w:rFonts w:ascii="Times New Roman" w:hAnsi="Times New Roman" w:cs="Times New Roman"/>
                                </w:rPr>
                              </w:pPr>
                              <w:r w:rsidRPr="00287569">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22" name="Text Box 8721"/>
                        <wps:cNvSpPr txBox="1"/>
                        <wps:spPr>
                          <a:xfrm>
                            <a:off x="847725" y="542925"/>
                            <a:ext cx="609600" cy="381000"/>
                          </a:xfrm>
                          <a:prstGeom prst="rect">
                            <a:avLst/>
                          </a:prstGeom>
                          <a:noFill/>
                          <a:ln w="6350">
                            <a:noFill/>
                          </a:ln>
                        </wps:spPr>
                        <wps:txbx>
                          <w:txbxContent>
                            <w:p w:rsidR="00287569" w:rsidRPr="00287569" w:rsidRDefault="00A951F5" w:rsidP="00287569">
                              <w:pPr>
                                <w:ind w:left="0"/>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23" name="Text Box 8722"/>
                        <wps:cNvSpPr txBox="1"/>
                        <wps:spPr>
                          <a:xfrm>
                            <a:off x="-38100" y="361950"/>
                            <a:ext cx="609600" cy="381000"/>
                          </a:xfrm>
                          <a:prstGeom prst="rect">
                            <a:avLst/>
                          </a:prstGeom>
                          <a:noFill/>
                          <a:ln w="6350">
                            <a:noFill/>
                          </a:ln>
                        </wps:spPr>
                        <wps:txbx>
                          <w:txbxContent>
                            <w:p w:rsidR="00287569" w:rsidRPr="00287569" w:rsidRDefault="00A951F5" w:rsidP="00287569">
                              <w:pPr>
                                <w:ind w:left="0"/>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24" name="Text Box 8723"/>
                        <wps:cNvSpPr txBox="1"/>
                        <wps:spPr>
                          <a:xfrm>
                            <a:off x="1247775" y="342900"/>
                            <a:ext cx="609600" cy="381000"/>
                          </a:xfrm>
                          <a:prstGeom prst="rect">
                            <a:avLst/>
                          </a:prstGeom>
                          <a:noFill/>
                          <a:ln w="6350">
                            <a:noFill/>
                          </a:ln>
                        </wps:spPr>
                        <wps:txbx>
                          <w:txbxContent>
                            <w:p w:rsidR="00287569" w:rsidRPr="00287569" w:rsidRDefault="00A951F5" w:rsidP="00287569">
                              <w:pPr>
                                <w:ind w:left="0"/>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710" o:spid="_x0000_s1127" style="position:absolute;left:0;text-align:left;margin-left:361pt;margin-top:6.25pt;width:149.25pt;height:120.75pt;z-index:251664384" coordorigin="-381,-1333" coordsize="18954,15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">
                <v:group id="Group 8711" o:spid="_x0000_s1128" style="position:absolute;left:857;width:13049;height:10572" coordorigin=",-6000" coordsize="13049,10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suU2xgAAAN0A&#10;AAAPAAAAAAAAAAAAAAAAAKoCAABkcnMvZG93bnJldi54bWxQSwUGAAAAAAQABAD6AAAAnQMAAAAA&#10;">
                  <v:line id="Straight Connector 8712" o:spid="_x0000_s1129" style="position:absolute;visibility:visible;mso-wrap-style:square" from="0,0" to="130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Wk4sQAAADdAAAADwAAAGRycy9kb3ducmV2LnhtbESPQYvCMBSE78L+h/AW9qapHlapRll2&#10;V1A8aT14fDTPptq8lCa29d8bQfA4zMw3zGLV20q01PjSsYLxKAFBnDtdcqHgmK2HMxA+IGusHJOC&#10;O3lYLT8GC0y163hP7SEUIkLYp6jAhFCnUvrckEU/cjVx9M6usRiibAqpG+wi3FZykiTf0mLJccFg&#10;Tb+G8uvhZhW0p+6kj53JLqbc7jLz327uf1Kpr8/+Zw4iUB/e4Vd7oxXMpuMJPN/EJ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haTixAAAAN0AAAAPAAAAAAAAAAAA&#10;AAAAAKECAABkcnMvZG93bnJldi54bWxQSwUGAAAAAAQABAD5AAAAkgMAAAAA&#10;" strokecolor="black [3213]" strokeweight="2.25pt">
                    <v:stroke joinstyle="miter"/>
                  </v:line>
                  <v:line id="Straight Connector 8713" o:spid="_x0000_s1130" style="position:absolute;visibility:visible;mso-wrap-style:square" from="13049,95" to="13049,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PGpMgAAADdAAAADwAAAGRycy9kb3ducmV2LnhtbESPT2vCQBTE74V+h+UVvNWNUaqkbkIb&#10;/yC0Hmql50f2mQSzb0N21eindwuFHoeZ+Q0zz3rTiDN1rrasYDSMQBAXVtdcKth/r55nIJxH1thY&#10;JgVXcpCljw9zTLS98Bedd74UAcIuQQWV920ipSsqMuiGtiUO3sF2Bn2QXSl1h5cAN42Mo+hFGqw5&#10;LFTYUl5RcdydjILj5HN9276vllFMi5+Pw97kZb9WavDUv72C8NT7//Bfe6MVzKajMfy+CU9Apn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fPGpMgAAADdAAAADwAAAAAA&#10;AAAAAAAAAAChAgAAZHJzL2Rvd25yZXYueG1sUEsFBgAAAAAEAAQA+QAAAJYDAAAAAA==&#10;" strokecolor="black [3213]">
                    <v:stroke endarrow="classic" endarrowwidth="narrow" endarrowlength="short" joinstyle="miter"/>
                  </v:line>
                  <v:line id="Straight Connector 8714" o:spid="_x0000_s1131" style="position:absolute;visibility:visible;mso-wrap-style:square" from="0,-95" to="0,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pe0MUAAADdAAAADwAAAGRycy9kb3ducmV2LnhtbESPT4vCMBTE74LfITzBm6aKqHSNsv5F&#10;UA+6sudH82yLzUtponb30xtB8DjMzG+Yyaw2hbhT5XLLCnrdCARxYnXOqYLzz7ozBuE8ssbCMin4&#10;IwezabMxwVjbBx/pfvKpCBB2MSrIvC9jKV2SkUHXtSVx8C62MuiDrFKpK3wEuClkP4qG0mDOYSHD&#10;khYZJdfTzSi4Dvab/8N8vYr6tPzdXc5mkdYbpdqt+vsLhKfaf8Lv9lYrGI96A3i9CU9AT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pe0MUAAADdAAAADwAAAAAAAAAA&#10;AAAAAAChAgAAZHJzL2Rvd25yZXYueG1sUEsFBgAAAAAEAAQA+QAAAJMDAAAAAA==&#10;" strokecolor="black [3213]">
                    <v:stroke endarrow="classic" endarrowwidth="narrow" endarrowlength="short" joinstyle="miter"/>
                  </v:line>
                  <v:line id="Straight Connector 8715" o:spid="_x0000_s1132" style="position:absolute;flip:y;visibility:visible;mso-wrap-style:square" from="9144,-6000" to="914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cSX8YAAADdAAAADwAAAGRycy9kb3ducmV2LnhtbESPzWrDMBCE74W+g9hCb42cQmrHjRJC&#10;qNvcmr9Lbou1lYytlbHUxH37qlDIcZiZb5jFanSduNAQGs8KppMMBHHtdcNGwelYPRUgQkTW2Hkm&#10;BT8UYLW8v1tgqf2V93Q5RCMShEOJCmyMfSllqC05DBPfEyfvyw8OY5KDkXrAa4K7Tj5n2Yt02HBa&#10;sNjTxlLdHr6dgt3H7FyN1dzmn7u2MPn+7X1rWqUeH8b1K4hIY7yF/9tbraDIpzP4e5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3El/GAAAA3QAAAA8AAAAAAAAA&#10;AAAAAAAAoQIAAGRycy9kb3ducmV2LnhtbFBLBQYAAAAABAAEAPkAAACUAwAAAAA=&#10;" strokecolor="black [3213]">
                    <v:stroke endarrow="classic" endarrowwidth="narrow" endarrowlength="short" joinstyle="miter"/>
                  </v:line>
                  <v:line id="Straight Connector 8716" o:spid="_x0000_s1133" style="position:absolute;visibility:visible;mso-wrap-style:square" from="3810,0" to="9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fwMQAAADdAAAADwAAAGRycy9kb3ducmV2LnhtbESP0YrCMBRE34X9h3AXfJE1rQ8q1Sju&#10;grIoCNb9gEtybYvNTWmitn+/EQQfh5k5wyzXna3FnVpfOVaQjhMQxNqZigsFf+ft1xyED8gGa8ek&#10;oCcP69XHYImZcQ8+0T0PhYgQ9hkqKENoMim9LsmiH7uGOHoX11oMUbaFNC0+ItzWcpIkU2mx4rhQ&#10;YkM/JelrfrMKrrvLaH84pMeR7rcaj2nu5Xev1PCz2yxABOrCO/xq/xoF81k6heeb+AT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4t/AxAAAAN0AAAAPAAAAAAAAAAAA&#10;AAAAAKECAABkcnMvZG93bnJldi54bWxQSwUGAAAAAAQABAD5AAAAkgMAAAAA&#10;" strokecolor="black [3213]">
                    <v:stroke startarrow="oval" startarrowwidth="narrow" startarrowlength="short" endarrow="oval" endarrowwidth="narrow" endarrowlength="short" joinstyle="miter"/>
                  </v:line>
                </v:group>
                <v:shape id="Text Box 8717" o:spid="_x0000_s1134" type="#_x0000_t202" style="position:absolute;left:190;top:7334;width:5525;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bnDMcA&#10;AADdAAAADwAAAGRycy9kb3ducmV2LnhtbESPQWvCQBSE74X+h+UVvDUbBTVEV5GAVKQ9aHPp7Zl9&#10;JqHZt2l2m6T++m6h4HGYmW+Y9XY0jeipc7VlBdMoBkFcWF1zqSB/3z8nIJxH1thYJgU/5GC7eXxY&#10;Y6rtwCfqz74UAcIuRQWV920qpSsqMugi2xIH72o7gz7IrpS6wyHATSNncbyQBmsOCxW2lFVUfJ6/&#10;jYJjtn/D02VmkluTvbxed+1X/jFXavI07lYgPI3+Hv5vH7SCZDldwt+b8ATk5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G5wzHAAAA3QAAAA8AAAAAAAAAAAAAAAAAmAIAAGRy&#10;cy9kb3ducmV2LnhtbFBLBQYAAAAABAAEAPUAAACMAwAAAAA=&#10;" filled="f" stroked="f" strokeweight=".5pt">
                  <v:textbox>
                    <w:txbxContent>
                      <w:p w:rsidR="00287569" w:rsidRDefault="00A951F5" w:rsidP="00287569">
                        <w:pPr>
                          <w:ind w:left="0"/>
                        </w:pPr>
                        <w:r w:rsidRPr="00287569">
                          <w:rPr>
                            <w:position w:val="-10"/>
                          </w:rPr>
                          <w:object w:dxaOrig="255" w:dyaOrig="360">
                            <v:shape id="_x0000_i1031" type="#_x0000_t75" style="width:12.75pt;height:18pt" o:ole="">
                              <v:imagedata r:id="rId29" o:title=""/>
                            </v:shape>
                            <o:OLEObject Type="Embed" ProgID="Equation.DSMT4" ShapeID="_x0000_i1031" DrawAspect="Content" ObjectID="_1627625094" r:id="rId30"/>
                          </w:object>
                        </w:r>
                        <w:r>
                          <w:t xml:space="preserve"> </w:t>
                        </w:r>
                      </w:p>
                    </w:txbxContent>
                  </v:textbox>
                </v:shape>
                <v:shape id="Text Box 8718" o:spid="_x0000_s1135" type="#_x0000_t202" style="position:absolute;left:11715;top:10191;width:5525;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lzfsQA&#10;AADdAAAADwAAAGRycy9kb3ducmV2LnhtbERPTWvCQBC9F/wPywi9NRuF2hCzigSkpbQHoxdvY3ZM&#10;gtnZmN2a1F/fPRQ8Pt53th5NK27Uu8ayglkUgyAurW64UnDYb18SEM4ja2wtk4JfcrBeTZ4yTLUd&#10;eEe3wlcihLBLUUHtfZdK6cqaDLrIdsSBO9veoA+wr6TucQjhppXzOF5Igw2Hhho7ymsqL8WPUfCZ&#10;b79xd5qb5N7m71/nTXc9HF+Vep6OmyUIT6N/iP/dH1pB8jYLc8Ob8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Zc37EAAAA3QAAAA8AAAAAAAAAAAAAAAAAmAIAAGRycy9k&#10;b3ducmV2LnhtbFBLBQYAAAAABAAEAPUAAACJAwAAAAA=&#10;" filled="f" stroked="f" strokeweight=".5pt">
                  <v:textbox>
                    <w:txbxContent>
                      <w:p w:rsidR="00287569" w:rsidRDefault="00A951F5" w:rsidP="00287569">
                        <w:pPr>
                          <w:ind w:left="0"/>
                        </w:pPr>
                        <w:r w:rsidRPr="00287569">
                          <w:rPr>
                            <w:position w:val="-10"/>
                          </w:rPr>
                          <w:object w:dxaOrig="285" w:dyaOrig="360">
                            <v:shape id="_x0000_i1032" type="#_x0000_t75" style="width:14.25pt;height:18pt" o:ole="">
                              <v:imagedata r:id="rId31" o:title=""/>
                            </v:shape>
                            <o:OLEObject Type="Embed" ProgID="Equation.DSMT4" ShapeID="_x0000_i1032" DrawAspect="Content" ObjectID="_1627625095" r:id="rId32"/>
                          </w:object>
                        </w:r>
                        <w:r>
                          <w:t xml:space="preserve"> </w:t>
                        </w:r>
                      </w:p>
                    </w:txbxContent>
                  </v:textbox>
                </v:shape>
                <v:shape id="Text Box 8719" o:spid="_x0000_s1136" type="#_x0000_t202" style="position:absolute;left:9239;top:-1333;width:6096;height:3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XW5cYA&#10;AADdAAAADwAAAGRycy9kb3ducmV2LnhtbESPQWvCQBSE74X+h+UVvNWNghqjq0hAFKkHrRdvz+wz&#10;Cc2+TbOrxv56VxB6HGbmG2Y6b00lrtS40rKCXjcCQZxZXXKu4PC9/IxBOI+ssbJMCu7kYD57f5ti&#10;ou2Nd3Td+1wECLsEFRTe14mULivIoOvamjh4Z9sY9EE2udQN3gLcVLIfRUNpsOSwUGBNaUHZz/5i&#10;FGzS5RZ3p76J/6p09XVe1L+H40Cpzke7mIDw1Pr/8Ku91griUW8MzzfhCc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XW5cYAAADdAAAADwAAAAAAAAAAAAAAAACYAgAAZHJz&#10;L2Rvd25yZXYueG1sUEsFBgAAAAAEAAQA9QAAAIsDAAAAAA==&#10;" filled="f" stroked="f" strokeweight=".5pt">
                  <v:textbox>
                    <w:txbxContent>
                      <w:p w:rsidR="00287569" w:rsidRDefault="00A951F5" w:rsidP="00287569">
                        <w:pPr>
                          <w:ind w:left="0"/>
                        </w:pPr>
                        <w:r w:rsidRPr="00287569">
                          <w:rPr>
                            <w:position w:val="-10"/>
                          </w:rPr>
                          <w:object w:dxaOrig="285" w:dyaOrig="360">
                            <v:shape id="_x0000_i1033" type="#_x0000_t75" style="width:14.25pt;height:18pt" o:ole="">
                              <v:imagedata r:id="rId33" o:title=""/>
                            </v:shape>
                            <o:OLEObject Type="Embed" ProgID="Equation.DSMT4" ShapeID="_x0000_i1033" DrawAspect="Content" ObjectID="_1627625096" r:id="rId34"/>
                          </w:object>
                        </w:r>
                        <w:r>
                          <w:t xml:space="preserve"> </w:t>
                        </w:r>
                      </w:p>
                    </w:txbxContent>
                  </v:textbox>
                </v:shape>
                <v:shape id="Text Box 8720" o:spid="_x0000_s1137" type="#_x0000_t202" style="position:absolute;left:3238;top:3429;width:6096;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O1xcUA&#10;AADdAAAADwAAAGRycy9kb3ducmV2LnhtbERPTWvCQBC9C/0PyxR6000DrSG6SggES6kHrZfeptkx&#10;CWZn0+yapP317kHo8fG+19vJtGKg3jWWFTwvIhDEpdUNVwpOn8U8AeE8ssbWMin4JQfbzcNsjam2&#10;Ix9oOPpKhBB2KSqove9SKV1Zk0G3sB1x4M62N+gD7CupexxDuGllHEWv0mDDoaHGjvKaysvxahS8&#10;58UeD9+xSf7afPdxzrqf09eLUk+PU7YC4Wny/+K7+00rSJZx2B/ehCcgN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7XFxQAAAN0AAAAPAAAAAAAAAAAAAAAAAJgCAABkcnMv&#10;ZG93bnJldi54bWxQSwUGAAAAAAQABAD1AAAAigMAAAAA&#10;" filled="f" stroked="f" strokeweight=".5pt">
                  <v:textbox>
                    <w:txbxContent>
                      <w:p w:rsidR="00287569" w:rsidRPr="00287569" w:rsidRDefault="00A951F5" w:rsidP="00287569">
                        <w:pPr>
                          <w:ind w:left="0"/>
                          <w:rPr>
                            <w:rFonts w:ascii="Times New Roman" w:hAnsi="Times New Roman" w:cs="Times New Roman"/>
                          </w:rPr>
                        </w:pPr>
                        <w:r w:rsidRPr="00287569">
                          <w:rPr>
                            <w:rFonts w:ascii="Times New Roman" w:hAnsi="Times New Roman" w:cs="Times New Roman"/>
                          </w:rPr>
                          <w:t>O</w:t>
                        </w:r>
                      </w:p>
                    </w:txbxContent>
                  </v:textbox>
                </v:shape>
                <v:shape id="Text Box 8721" o:spid="_x0000_s1138" type="#_x0000_t202" style="position:absolute;left:8477;top:5429;width:6096;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8QXscA&#10;AADdAAAADwAAAGRycy9kb3ducmV2LnhtbESPT2vCQBTE70K/w/IK3nRjQBuiq0hAKqIH/1x6e80+&#10;k2D2bZpdNfbTd4WCx2FmfsPMFp2pxY1aV1lWMBpGIIhzqysuFJyOq0ECwnlkjbVlUvAgB4v5W2+G&#10;qbZ33tPt4AsRIOxSVFB636RSurwkg25oG+LgnW1r0AfZFlK3eA9wU8s4iibSYMVhocSGspLyy+Fq&#10;FGyy1Q7337FJfuvsc3teNj+nr7FS/fduOQXhqfOv8H97rRUkH/EInm/CE5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PEF7HAAAA3QAAAA8AAAAAAAAAAAAAAAAAmAIAAGRy&#10;cy9kb3ducmV2LnhtbFBLBQYAAAAABAAEAPUAAACMAwAAAAA=&#10;" filled="f" stroked="f" strokeweight=".5pt">
                  <v:textbox>
                    <w:txbxContent>
                      <w:p w:rsidR="00287569" w:rsidRPr="00287569" w:rsidRDefault="00A951F5" w:rsidP="00287569">
                        <w:pPr>
                          <w:ind w:left="0"/>
                          <w:rPr>
                            <w:rFonts w:ascii="Times New Roman" w:hAnsi="Times New Roman" w:cs="Times New Roman"/>
                          </w:rPr>
                        </w:pPr>
                        <w:r>
                          <w:rPr>
                            <w:rFonts w:ascii="Times New Roman" w:hAnsi="Times New Roman" w:cs="Times New Roman"/>
                          </w:rPr>
                          <w:t>C</w:t>
                        </w:r>
                      </w:p>
                    </w:txbxContent>
                  </v:textbox>
                </v:shape>
                <v:shape id="Text Box 8722" o:spid="_x0000_s1139" type="#_x0000_t202" style="position:absolute;left:-381;top:3619;width:6096;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2OKcYA&#10;AADdAAAADwAAAGRycy9kb3ducmV2LnhtbESPQWvCQBSE74L/YXlCb7oxUA3RVSQglqIHrZfentln&#10;Esy+jdmtpv31XUHwOMzMN8x82Zla3Kh1lWUF41EEgji3uuJCwfFrPUxAOI+ssbZMCn7JwXLR780x&#10;1fbOe7odfCEChF2KCkrvm1RKl5dk0I1sQxy8s20N+iDbQuoW7wFuahlH0UQarDgslNhQVlJ+OfwY&#10;BZ/Zeof7U2ySvzrbbM+r5nr8flfqbdCtZiA8df4VfrY/tIJkGsfweBOegF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2OKcYAAADdAAAADwAAAAAAAAAAAAAAAACYAgAAZHJz&#10;L2Rvd25yZXYueG1sUEsFBgAAAAAEAAQA9QAAAIsDAAAAAA==&#10;" filled="f" stroked="f" strokeweight=".5pt">
                  <v:textbox>
                    <w:txbxContent>
                      <w:p w:rsidR="00287569" w:rsidRPr="00287569" w:rsidRDefault="00A951F5" w:rsidP="00287569">
                        <w:pPr>
                          <w:ind w:left="0"/>
                          <w:rPr>
                            <w:rFonts w:ascii="Times New Roman" w:hAnsi="Times New Roman" w:cs="Times New Roman"/>
                          </w:rPr>
                        </w:pPr>
                        <w:r>
                          <w:rPr>
                            <w:rFonts w:ascii="Times New Roman" w:hAnsi="Times New Roman" w:cs="Times New Roman"/>
                          </w:rPr>
                          <w:t>A</w:t>
                        </w:r>
                      </w:p>
                    </w:txbxContent>
                  </v:textbox>
                </v:shape>
                <v:shape id="Text Box 8723" o:spid="_x0000_s1140" type="#_x0000_t202" style="position:absolute;left:12477;top:3429;width:6096;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ErssgA&#10;AADdAAAADwAAAGRycy9kb3ducmV2LnhtbESPT2vCQBTE70K/w/IK3nTTlNoQs4oEpCL1oPXi7Zl9&#10;+YPZt2l21bSfvlso9DjMzG+YbDmYVtyod41lBU/TCARxYXXDlYLjx3qSgHAeWWNrmRR8kYPl4mGU&#10;Yartnfd0O/hKBAi7FBXU3neplK6oyaCb2o44eKXtDfog+0rqHu8BbloZR9FMGmw4LNTYUV5TcTlc&#10;jYJtvt7h/hyb5LvN397LVfd5PL0oNX4cVnMQngb/H/5rb7SC5DV+ht834Qn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kSuyyAAAAN0AAAAPAAAAAAAAAAAAAAAAAJgCAABk&#10;cnMvZG93bnJldi54bWxQSwUGAAAAAAQABAD1AAAAjQMAAAAA&#10;" filled="f" stroked="f" strokeweight=".5pt">
                  <v:textbox>
                    <w:txbxContent>
                      <w:p w:rsidR="00287569" w:rsidRPr="00287569" w:rsidRDefault="00A951F5" w:rsidP="00287569">
                        <w:pPr>
                          <w:ind w:left="0"/>
                          <w:rPr>
                            <w:rFonts w:ascii="Times New Roman" w:hAnsi="Times New Roman" w:cs="Times New Roman"/>
                          </w:rPr>
                        </w:pPr>
                        <w:r>
                          <w:rPr>
                            <w:rFonts w:ascii="Times New Roman" w:hAnsi="Times New Roman" w:cs="Times New Roman"/>
                          </w:rPr>
                          <w:t>B</w:t>
                        </w:r>
                      </w:p>
                    </w:txbxContent>
                  </v:textbox>
                </v:shape>
                <w10:wrap type="square"/>
              </v:group>
            </w:pict>
          </mc:Fallback>
        </mc:AlternateConten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color w:val="0000FF"/>
          <w:sz w:val="24"/>
          <w:szCs w:val="24"/>
          <w:highlight w:val="white"/>
        </w:rPr>
      </w:pPr>
      <w:r>
        <w:rPr>
          <w:rFonts w:ascii="Times New Roman" w:eastAsia="Times New Roman" w:hAnsi="Times New Roman" w:cs="Times New Roman"/>
          <w:b/>
          <w:color w:val="0000FF"/>
          <w:sz w:val="24"/>
          <w:szCs w:val="24"/>
          <w:highlight w:val="white"/>
        </w:rPr>
        <w:t>A.</w:t>
      </w:r>
      <w:r>
        <w:rPr>
          <w:rFonts w:ascii="Times New Roman" w:eastAsia="Times New Roman" w:hAnsi="Times New Roman" w:cs="Times New Roman"/>
          <w:color w:val="000000"/>
          <w:sz w:val="24"/>
          <w:szCs w:val="24"/>
          <w:highlight w:val="white"/>
        </w:rPr>
        <w:t xml:space="preserve"> 1 m. </w:t>
      </w:r>
      <w:r>
        <w:rPr>
          <w:rFonts w:ascii="Times New Roman" w:eastAsia="Times New Roman" w:hAnsi="Times New Roman" w:cs="Times New Roman"/>
          <w:b/>
          <w:color w:val="0000FF"/>
          <w:sz w:val="24"/>
          <w:szCs w:val="24"/>
          <w:highlight w:val="white"/>
        </w:rPr>
        <w:tab/>
        <w:t>B.</w:t>
      </w:r>
      <w:r>
        <w:rPr>
          <w:rFonts w:ascii="Times New Roman" w:eastAsia="Times New Roman" w:hAnsi="Times New Roman" w:cs="Times New Roman"/>
          <w:color w:val="000000"/>
          <w:sz w:val="24"/>
          <w:szCs w:val="24"/>
          <w:highlight w:val="white"/>
        </w:rPr>
        <w:t xml:space="preserve"> 2 m</w:t>
      </w:r>
      <w:r>
        <w:rPr>
          <w:rFonts w:ascii="Times New Roman" w:eastAsia="Times New Roman" w:hAnsi="Times New Roman" w:cs="Times New Roman"/>
          <w:color w:val="FF0000"/>
          <w:sz w:val="24"/>
          <w:szCs w:val="24"/>
          <w:highlight w:val="white"/>
        </w:rPr>
        <w:t xml:space="preserve">. </w:t>
      </w:r>
    </w:p>
    <w:p w:rsidR="00D015AA" w:rsidRDefault="00A951F5"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color w:val="000000"/>
          <w:sz w:val="24"/>
          <w:szCs w:val="24"/>
          <w:highlight w:val="white"/>
        </w:rPr>
      </w:pPr>
      <w:r>
        <w:rPr>
          <w:rFonts w:ascii="Times New Roman" w:eastAsia="Times New Roman" w:hAnsi="Times New Roman" w:cs="Times New Roman"/>
          <w:b/>
          <w:color w:val="0000FF"/>
          <w:sz w:val="24"/>
          <w:szCs w:val="24"/>
          <w:highlight w:val="white"/>
        </w:rPr>
        <w:t>C.</w:t>
      </w:r>
      <w:r>
        <w:rPr>
          <w:rFonts w:ascii="Times New Roman" w:eastAsia="Times New Roman" w:hAnsi="Times New Roman" w:cs="Times New Roman"/>
          <w:color w:val="FF0000"/>
          <w:sz w:val="24"/>
          <w:szCs w:val="24"/>
          <w:highlight w:val="white"/>
        </w:rPr>
        <w:t xml:space="preserve"> </w:t>
      </w:r>
      <w:r w:rsidRPr="00345DBE">
        <w:rPr>
          <w:rFonts w:ascii="Times New Roman" w:eastAsia="Times New Roman" w:hAnsi="Times New Roman" w:cs="Times New Roman"/>
          <w:color w:val="000000" w:themeColor="text1"/>
          <w:sz w:val="24"/>
          <w:szCs w:val="24"/>
          <w:highlight w:val="white"/>
        </w:rPr>
        <w:t xml:space="preserve">3 m. </w:t>
      </w:r>
      <w:r>
        <w:rPr>
          <w:rFonts w:ascii="Times New Roman" w:eastAsia="Times New Roman" w:hAnsi="Times New Roman" w:cs="Times New Roman"/>
          <w:b/>
          <w:color w:val="0000FF"/>
          <w:sz w:val="24"/>
          <w:szCs w:val="24"/>
          <w:highlight w:val="white"/>
        </w:rPr>
        <w:tab/>
        <w:t>D.</w:t>
      </w:r>
      <w:r>
        <w:rPr>
          <w:rFonts w:ascii="Times New Roman" w:eastAsia="Times New Roman" w:hAnsi="Times New Roman" w:cs="Times New Roman"/>
          <w:color w:val="000000"/>
          <w:sz w:val="24"/>
          <w:szCs w:val="24"/>
          <w:highlight w:val="white"/>
        </w:rPr>
        <w:t xml:space="preserve"> 4 m.</w:t>
      </w:r>
    </w:p>
    <w:p w:rsidR="00D015AA" w:rsidRDefault="00D015AA" w:rsidP="003A3785">
      <w:pPr>
        <w:tabs>
          <w:tab w:val="left" w:pos="283"/>
          <w:tab w:val="left" w:pos="2835"/>
          <w:tab w:val="left" w:pos="5386"/>
          <w:tab w:val="left" w:pos="7937"/>
        </w:tabs>
        <w:spacing w:line="360" w:lineRule="auto"/>
        <w:ind w:left="0" w:right="0" w:firstLine="283"/>
        <w:rPr>
          <w:rFonts w:ascii="Times New Roman" w:eastAsia="Times New Roman" w:hAnsi="Times New Roman" w:cs="Times New Roman"/>
          <w:color w:val="000000"/>
          <w:sz w:val="24"/>
          <w:szCs w:val="24"/>
          <w:highlight w:val="white"/>
        </w:rPr>
      </w:pPr>
    </w:p>
    <w:p w:rsidR="00D015AA" w:rsidRDefault="00A951F5" w:rsidP="003A3785">
      <w:pPr>
        <w:numPr>
          <w:ilvl w:val="0"/>
          <w:numId w:val="1"/>
        </w:numPr>
        <w:pBdr>
          <w:top w:val="nil"/>
          <w:left w:val="nil"/>
          <w:bottom w:val="nil"/>
          <w:right w:val="nil"/>
          <w:between w:val="nil"/>
        </w:pBdr>
        <w:spacing w:before="120" w:line="360" w:lineRule="auto"/>
        <w:ind w:right="0"/>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lastRenderedPageBreak/>
        <w:t xml:space="preserve"> Một thanh dài </w:t>
      </w:r>
      <w:r>
        <w:rPr>
          <w:rFonts w:ascii="Times New Roman" w:eastAsia="Times New Roman" w:hAnsi="Times New Roman" w:cs="Times New Roman"/>
          <w:i/>
          <w:color w:val="000000"/>
          <w:sz w:val="24"/>
          <w:szCs w:val="24"/>
        </w:rPr>
        <w:t>l</w:t>
      </w:r>
      <w:r>
        <w:rPr>
          <w:rFonts w:ascii="Times New Roman" w:eastAsia="Times New Roman" w:hAnsi="Times New Roman" w:cs="Times New Roman"/>
          <w:color w:val="000000"/>
          <w:sz w:val="24"/>
          <w:szCs w:val="24"/>
        </w:rPr>
        <w:t> = 1 m, khối lượng m = 1,5 kg. Một đầu thanh được gắn vào trần nhà nhờ một bản lề, đầu kia được giữ bằng một dây treo thẳng đứng. Trọng tâm của thanh cách bản lề một đoạn d = 0,4 m. Lấy g = 10 m/s</w:t>
      </w:r>
      <w:r>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 Lực căng của dây là</w:t>
      </w:r>
      <w:r>
        <w:rPr>
          <w:noProof/>
        </w:rPr>
        <mc:AlternateContent>
          <mc:Choice Requires="wpg">
            <w:drawing>
              <wp:anchor distT="0" distB="0" distL="114300" distR="114300" simplePos="0" relativeHeight="251665408" behindDoc="0" locked="0" layoutInCell="1" hidden="0" allowOverlap="1" wp14:anchorId="0B584943" wp14:editId="54FF5386">
                <wp:simplePos x="0" y="0"/>
                <wp:positionH relativeFrom="column">
                  <wp:posOffset>5099685</wp:posOffset>
                </wp:positionH>
                <wp:positionV relativeFrom="paragraph">
                  <wp:posOffset>147320</wp:posOffset>
                </wp:positionV>
                <wp:extent cx="1181100" cy="914400"/>
                <wp:effectExtent l="0" t="0" r="19050" b="0"/>
                <wp:wrapSquare wrapText="bothSides" distT="0" distB="0" distL="114300" distR="114300"/>
                <wp:docPr id="8724" name="Group 8724"/>
                <wp:cNvGraphicFramePr/>
                <a:graphic xmlns:a="http://schemas.openxmlformats.org/drawingml/2006/main">
                  <a:graphicData uri="http://schemas.microsoft.com/office/word/2010/wordprocessingGroup">
                    <wpg:wgp>
                      <wpg:cNvGrpSpPr/>
                      <wpg:grpSpPr>
                        <a:xfrm>
                          <a:off x="0" y="0"/>
                          <a:ext cx="1181100" cy="914400"/>
                          <a:chOff x="514350" y="0"/>
                          <a:chExt cx="1181100" cy="914400"/>
                        </a:xfrm>
                      </wpg:grpSpPr>
                      <wpg:grpSp>
                        <wpg:cNvPr id="8726" name="Group 8725"/>
                        <wpg:cNvGrpSpPr/>
                        <wpg:grpSpPr>
                          <a:xfrm>
                            <a:off x="514350" y="0"/>
                            <a:ext cx="1181100" cy="914400"/>
                            <a:chOff x="0" y="0"/>
                            <a:chExt cx="1181100" cy="914400"/>
                          </a:xfrm>
                        </wpg:grpSpPr>
                        <wpg:grpSp>
                          <wpg:cNvPr id="8727" name="Group 8726"/>
                          <wpg:cNvGrpSpPr/>
                          <wpg:grpSpPr>
                            <a:xfrm>
                              <a:off x="0" y="0"/>
                              <a:ext cx="1181100" cy="542925"/>
                              <a:chOff x="-9525" y="-9525"/>
                              <a:chExt cx="1181100" cy="542925"/>
                            </a:xfrm>
                          </wpg:grpSpPr>
                          <wpg:grpSp>
                            <wpg:cNvPr id="8728" name="Group 8727"/>
                            <wpg:cNvGrpSpPr/>
                            <wpg:grpSpPr>
                              <a:xfrm>
                                <a:off x="28575" y="57150"/>
                                <a:ext cx="1143000" cy="476250"/>
                                <a:chOff x="57149" y="-38100"/>
                                <a:chExt cx="1144553" cy="476250"/>
                              </a:xfrm>
                            </wpg:grpSpPr>
                            <wpg:grpSp>
                              <wpg:cNvPr id="8729" name="Group 8728"/>
                              <wpg:cNvGrpSpPr/>
                              <wpg:grpSpPr>
                                <a:xfrm>
                                  <a:off x="57150" y="1"/>
                                  <a:ext cx="1144552" cy="438149"/>
                                  <a:chOff x="0" y="-19049"/>
                                  <a:chExt cx="1144552" cy="438149"/>
                                </a:xfrm>
                              </wpg:grpSpPr>
                              <wps:wsp>
                                <wps:cNvPr id="8730" name="Straight Connector 8729"/>
                                <wps:cNvCnPr/>
                                <wps:spPr>
                                  <a:xfrm>
                                    <a:off x="0" y="0"/>
                                    <a:ext cx="11445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31" name="Straight Connector 8730"/>
                                <wps:cNvCnPr/>
                                <wps:spPr>
                                  <a:xfrm>
                                    <a:off x="85827" y="19050"/>
                                    <a:ext cx="953808" cy="361950"/>
                                  </a:xfrm>
                                  <a:prstGeom prst="line">
                                    <a:avLst/>
                                  </a:prstGeom>
                                  <a:ln w="31750">
                                    <a:solidFill>
                                      <a:schemeClr val="tx1"/>
                                    </a:solidFill>
                                    <a:headEnd type="oval"/>
                                  </a:ln>
                                </wps:spPr>
                                <wps:style>
                                  <a:lnRef idx="1">
                                    <a:schemeClr val="accent1"/>
                                  </a:lnRef>
                                  <a:fillRef idx="0">
                                    <a:schemeClr val="accent1"/>
                                  </a:fillRef>
                                  <a:effectRef idx="0">
                                    <a:schemeClr val="accent1"/>
                                  </a:effectRef>
                                  <a:fontRef idx="minor">
                                    <a:schemeClr val="tx1"/>
                                  </a:fontRef>
                                </wps:style>
                                <wps:bodyPr/>
                              </wps:wsp>
                              <wps:wsp>
                                <wps:cNvPr id="8732" name="Straight Connector 8731"/>
                                <wps:cNvCnPr/>
                                <wps:spPr>
                                  <a:xfrm flipV="1">
                                    <a:off x="438745" y="142876"/>
                                    <a:ext cx="0" cy="276224"/>
                                  </a:xfrm>
                                  <a:prstGeom prst="line">
                                    <a:avLst/>
                                  </a:prstGeom>
                                  <a:ln>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8733" name="Straight Connector 8732"/>
                                <wps:cNvCnPr/>
                                <wps:spPr>
                                  <a:xfrm flipV="1">
                                    <a:off x="1039635" y="-19049"/>
                                    <a:ext cx="0" cy="40004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34" name="Straight Connector 8733"/>
                                <wps:cNvCnPr/>
                                <wps:spPr>
                                  <a:xfrm flipH="1" flipV="1">
                                    <a:off x="38153" y="85725"/>
                                    <a:ext cx="381253" cy="142875"/>
                                  </a:xfrm>
                                  <a:prstGeom prst="line">
                                    <a:avLst/>
                                  </a:prstGeom>
                                  <a:ln>
                                    <a:solidFill>
                                      <a:schemeClr val="tx1"/>
                                    </a:solidFill>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8735" name="Rectangle 8734"/>
                              <wps:cNvSpPr>
                                <a:spLocks noChangeArrowheads="1"/>
                              </wps:cNvSpPr>
                              <wps:spPr bwMode="auto">
                                <a:xfrm flipH="1">
                                  <a:off x="57149" y="-38100"/>
                                  <a:ext cx="1144498" cy="57150"/>
                                </a:xfrm>
                                <a:prstGeom prst="rect">
                                  <a:avLst/>
                                </a:prstGeom>
                                <a:pattFill prst="ltUpDiag">
                                  <a:fgClr>
                                    <a:srgbClr val="000000"/>
                                  </a:fgClr>
                                  <a:bgClr>
                                    <a:srgbClr val="FFFFFF"/>
                                  </a:bgClr>
                                </a:pattFill>
                                <a:ln w="9525">
                                  <a:noFill/>
                                  <a:miter lim="800000"/>
                                  <a:headEnd/>
                                  <a:tailEnd/>
                                </a:ln>
                                <a:effectLst/>
                              </wps:spPr>
                              <wps:txbx>
                                <w:txbxContent>
                                  <w:p w:rsidR="00877D10" w:rsidRDefault="00891A73" w:rsidP="00287569">
                                    <w:pPr>
                                      <w:rPr>
                                        <w:rFonts w:eastAsia="Times New Roman"/>
                                      </w:rPr>
                                    </w:pPr>
                                  </w:p>
                                </w:txbxContent>
                              </wps:txbx>
                              <wps:bodyPr vert="horz" wrap="square" lIns="91440" tIns="45720" rIns="91440" bIns="45720" numCol="1" anchor="t" anchorCtr="0" compatLnSpc="1">
                                <a:prstTxWarp prst="textNoShape">
                                  <a:avLst/>
                                </a:prstTxWarp>
                                <a:noAutofit/>
                              </wps:bodyPr>
                            </wps:wsp>
                          </wpg:grpSp>
                          <wps:wsp>
                            <wps:cNvPr id="8736" name="Arc 8735"/>
                            <wps:cNvSpPr/>
                            <wps:spPr>
                              <a:xfrm>
                                <a:off x="-9525" y="-9525"/>
                                <a:ext cx="257175" cy="266700"/>
                              </a:xfrm>
                              <a:prstGeom prst="arc">
                                <a:avLst>
                                  <a:gd name="adj1" fmla="val 21483797"/>
                                  <a:gd name="adj2" fmla="val 1308385"/>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37" name="Text Box 8736"/>
                          <wps:cNvSpPr txBox="1"/>
                          <wps:spPr>
                            <a:xfrm>
                              <a:off x="323850" y="476250"/>
                              <a:ext cx="476250" cy="438150"/>
                            </a:xfrm>
                            <a:prstGeom prst="rect">
                              <a:avLst/>
                            </a:prstGeom>
                            <a:noFill/>
                            <a:ln w="6350">
                              <a:noFill/>
                            </a:ln>
                          </wps:spPr>
                          <wps:txbx>
                            <w:txbxContent>
                              <w:p w:rsidR="00877D10" w:rsidRDefault="00A951F5" w:rsidP="00877D10">
                                <w:pPr>
                                  <w:ind w:left="0"/>
                                </w:pPr>
                                <w:r w:rsidRPr="00877D10">
                                  <w:rPr>
                                    <w:position w:val="-4"/>
                                  </w:rPr>
                                  <w:object w:dxaOrig="225" w:dyaOrig="300">
                                    <v:shape id="_x0000_i1040" type="#_x0000_t75" style="width:11.25pt;height:15pt" o:ole="">
                                      <v:imagedata r:id="rId35" o:title=""/>
                                    </v:shape>
                                    <o:OLEObject Type="Embed" ProgID="Equation.DSMT4" ShapeID="_x0000_i1040" DrawAspect="Content" ObjectID="_1627626314" r:id="rId3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38" name="Text Box 8737"/>
                          <wps:cNvSpPr txBox="1"/>
                          <wps:spPr>
                            <a:xfrm>
                              <a:off x="723900" y="152400"/>
                              <a:ext cx="409575" cy="323850"/>
                            </a:xfrm>
                            <a:prstGeom prst="rect">
                              <a:avLst/>
                            </a:prstGeom>
                            <a:noFill/>
                            <a:ln w="6350">
                              <a:noFill/>
                            </a:ln>
                          </wps:spPr>
                          <wps:txbx>
                            <w:txbxContent>
                              <w:p w:rsidR="00877D10" w:rsidRPr="00877D10" w:rsidRDefault="00A951F5" w:rsidP="00877D10">
                                <w:pPr>
                                  <w:ind w:left="0"/>
                                  <w:rPr>
                                    <w:rFonts w:ascii="Times New Roman" w:hAnsi="Times New Roman" w:cs="Times New Roman"/>
                                    <w:i/>
                                  </w:rPr>
                                </w:pPr>
                                <w:r w:rsidRPr="00877D10">
                                  <w:rPr>
                                    <w:rFonts w:ascii="Times New Roman" w:hAnsi="Times New Roman" w:cs="Times New Roman"/>
                                    <w:i/>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39" name="Text Box 8738"/>
                          <wps:cNvSpPr txBox="1"/>
                          <wps:spPr>
                            <a:xfrm>
                              <a:off x="95250" y="200025"/>
                              <a:ext cx="409575" cy="323850"/>
                            </a:xfrm>
                            <a:prstGeom prst="rect">
                              <a:avLst/>
                            </a:prstGeom>
                            <a:noFill/>
                            <a:ln w="6350">
                              <a:noFill/>
                            </a:ln>
                          </wps:spPr>
                          <wps:txbx>
                            <w:txbxContent>
                              <w:p w:rsidR="00877D10" w:rsidRPr="00877D10" w:rsidRDefault="00A951F5" w:rsidP="00877D10">
                                <w:pPr>
                                  <w:ind w:left="0"/>
                                  <w:rPr>
                                    <w:rFonts w:ascii="Times New Roman" w:hAnsi="Times New Roman" w:cs="Times New Roman"/>
                                  </w:rPr>
                                </w:pPr>
                                <w:r>
                                  <w:rPr>
                                    <w:rFonts w:ascii="Times New Roman" w:hAnsi="Times New Roman" w:cs="Times New Roman"/>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40" name="Text Box 8739"/>
                          <wps:cNvSpPr txBox="1"/>
                          <wps:spPr>
                            <a:xfrm>
                              <a:off x="238125" y="19050"/>
                              <a:ext cx="495300" cy="342900"/>
                            </a:xfrm>
                            <a:prstGeom prst="rect">
                              <a:avLst/>
                            </a:prstGeom>
                            <a:noFill/>
                            <a:ln w="6350">
                              <a:noFill/>
                            </a:ln>
                          </wps:spPr>
                          <wps:txbx>
                            <w:txbxContent>
                              <w:p w:rsidR="00877D10" w:rsidRPr="00877D10" w:rsidRDefault="00A951F5" w:rsidP="00877D10">
                                <w:pPr>
                                  <w:ind w:left="0"/>
                                  <w:rPr>
                                    <w:rFonts w:ascii="Times New Roman" w:hAnsi="Times New Roman" w:cs="Times New Roman"/>
                                  </w:rPr>
                                </w:pPr>
                                <w:r w:rsidRPr="00877D10">
                                  <w:rPr>
                                    <w:rFonts w:ascii="Times New Roman" w:hAnsi="Times New Roman" w:cs="Times New Roman"/>
                                    <w:position w:val="-6"/>
                                  </w:rPr>
                                  <w:object w:dxaOrig="225" w:dyaOrig="225">
                                    <v:shape id="_x0000_i1042" type="#_x0000_t75" style="width:11.25pt;height:11.25pt" o:ole="">
                                      <v:imagedata r:id="rId37" o:title=""/>
                                    </v:shape>
                                    <o:OLEObject Type="Embed" ProgID="Equation.DSMT4" ShapeID="_x0000_i1042" DrawAspect="Content" ObjectID="_1627626315" r:id="rId38"/>
                                  </w:object>
                                </w:r>
                                <w:r>
                                  <w:rPr>
                                    <w:rFonts w:ascii="Times New Roman" w:hAnsi="Times New Roman"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41" name="Text Box 8740"/>
                        <wps:cNvSpPr txBox="1"/>
                        <wps:spPr>
                          <a:xfrm>
                            <a:off x="1495425" y="123825"/>
                            <a:ext cx="95250" cy="95250"/>
                          </a:xfrm>
                          <a:prstGeom prst="rect">
                            <a:avLst/>
                          </a:prstGeom>
                          <a:noFill/>
                          <a:ln w="6350">
                            <a:solidFill>
                              <a:prstClr val="black"/>
                            </a:solidFill>
                          </a:ln>
                        </wps:spPr>
                        <wps:txbx>
                          <w:txbxContent>
                            <w:p w:rsidR="00877D10" w:rsidRDefault="00891A73">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724" o:spid="_x0000_s1141" style="position:absolute;left:0;text-align:left;margin-left:401.55pt;margin-top:11.6pt;width:93pt;height:1in;z-index:251665408" coordorigin="5143" coordsize="11811,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">
                <v:group id="Group 8725" o:spid="_x0000_s1142" style="position:absolute;left:5143;width:11811;height:9144" coordsize="11811,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UpiMYAAADdAAAADwAAAGRycy9kb3ducmV2LnhtbESPT4vCMBTE7wt+h/AE&#10;b2taxVWqUURc8SCCf0C8PZpnW2xeSpNt67ffLAh7HGbmN8xi1ZlSNFS7wrKCeBiBIE6tLjhTcL18&#10;f85AOI+ssbRMCl7kYLXsfSww0bblEzVnn4kAYZeggtz7KpHSpTkZdENbEQfvYWuDPsg6k7rGNsBN&#10;KUdR9CUNFhwWcqxok1P6PP8YBbsW2/U43jaH52Pzul8mx9shJqUG/W49B+Gp8//hd3uvFcymow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5SmIxgAAAN0A&#10;AAAPAAAAAAAAAAAAAAAAAKoCAABkcnMvZG93bnJldi54bWxQSwUGAAAAAAQABAD6AAAAnQMAAAAA&#10;">
                  <v:group id="Group 8726" o:spid="_x0000_s1143" style="position:absolute;width:11811;height:5429" coordorigin="-95,-95" coordsize="11811,5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s3t//FAAAA3QAA&#10;AA8AAAAAAAAAAAAAAAAAqgIAAGRycy9kb3ducmV2LnhtbFBLBQYAAAAABAAEAPoAAACcAwAAAAA=&#10;">
                    <v:group id="Group 8727" o:spid="_x0000_s1144" style="position:absolute;left:285;top:571;width:11430;height:4763" coordorigin="571,-381" coordsize="11445,4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sSZMYAAADdAAAADwAAAGRycy9kb3ducmV2LnhtbESPT4vCMBTE7wt+h/AE&#10;b2taZVepRhFxxYMs+AfE26N5tsXmpTTZtn77jSB4HGbmN8x82ZlSNFS7wrKCeBiBIE6tLjhTcD79&#10;fE5BOI+ssbRMCh7kYLnofcwx0bblAzVHn4kAYZeggtz7KpHSpTkZdENbEQfvZmuDPsg6k7rGNsBN&#10;KUdR9C0NFhwWcqxonVN6P/4ZBdsW29U43jT7+239uJ6+fi/7mJQa9LvVDISnzr/Dr/ZOK5hORh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exJkxgAAAN0A&#10;AAAPAAAAAAAAAAAAAAAAAKoCAABkcnMvZG93bnJldi54bWxQSwUGAAAAAAQABAD6AAAAnQMAAAAA&#10;">
                      <v:group id="Group 8728" o:spid="_x0000_s1145" style="position:absolute;left:571;width:11446;height:4381" coordorigin=",-190" coordsize="11445,4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SGFsQAAADdAAAADwAAAGRycy9kb3ducmV2LnhtbERPTWvCQBC9F/wPyxS8&#10;1U2U1pC6BhErHqSgEUpvQ3ZMQrKzIbtN4r/vHgo9Pt73JptMKwbqXW1ZQbyIQBAXVtdcKrjlHy8J&#10;COeRNbaWScGDHGTb2dMGU21HvtBw9aUIIexSVFB536VSuqIig25hO+LA3W1v0AfYl1L3OIZw08pl&#10;FL1JgzWHhgo72ldUNNcfo+A44rhbxYfh3Nz3j+/89fPrHJNS8+dp9w7C0+T/xX/uk1aQrJdhbn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eSGFsQAAADdAAAA&#10;DwAAAAAAAAAAAAAAAACqAgAAZHJzL2Rvd25yZXYueG1sUEsFBgAAAAAEAAQA+gAAAJsDAAAAAA==&#10;">
                        <v:line id="Straight Connector 8729" o:spid="_x0000_s1146" style="position:absolute;visibility:visible;mso-wrap-style:square" from="0,0" to="114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nm5MYAAADdAAAADwAAAGRycy9kb3ducmV2LnhtbESPQWsCMRSE74X+h/CE3mpWodZdjVKE&#10;gtSDdFvB42Pz3CxuXrKbVLf/3hQKHoeZ+YZZrgfbigv1oXGsYDLOQBBXTjdcK/j+en+egwgRWWPr&#10;mBT8UoD16vFhiYV2V/6kSxlrkSAcClRgYvSFlKEyZDGMnSdO3sn1FmOSfS11j9cEt62cZtlMWmw4&#10;LRj0tDFUncsfq6D7qMrdSz05+K3fmH2HeXfMc6WeRsPbAkSkId7D/+2tVjB/nebw9yY9Abm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55uTGAAAA3QAAAA8AAAAAAAAA&#10;AAAAAAAAoQIAAGRycy9kb3ducmV2LnhtbFBLBQYAAAAABAAEAPkAAACUAwAAAAA=&#10;" strokecolor="black [3213]" strokeweight=".5pt">
                          <v:stroke joinstyle="miter"/>
                        </v:line>
                        <v:line id="Straight Connector 8730" o:spid="_x0000_s1147" style="position:absolute;visibility:visible;mso-wrap-style:square" from="858,190" to="10396,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No7sQAAADdAAAADwAAAGRycy9kb3ducmV2LnhtbERPz2vCMBS+D/wfwhN201QHs1TTIgPZ&#10;DmMwFerx0TybavNSm0w7/3pzGOz48f1eFYNtxZV63zhWMJsmIIgrpxuuFex3m0kKwgdkja1jUvBL&#10;Hop89LTCTLsbf9N1G2oRQ9hnqMCE0GVS+sqQRT91HXHkjq63GCLsa6l7vMVw28p5krxKiw3HBoMd&#10;vRmqztsfq+DQncy9nH1dkk+sj5vLvAxp+a7U83hYL0EEGsK/+M/9oRWki5e4P76JT0D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g2juxAAAAN0AAAAPAAAAAAAAAAAA&#10;AAAAAKECAABkcnMvZG93bnJldi54bWxQSwUGAAAAAAQABAD5AAAAkgMAAAAA&#10;" strokecolor="black [3213]" strokeweight="2.5pt">
                          <v:stroke startarrow="oval" joinstyle="miter"/>
                        </v:line>
                        <v:line id="Straight Connector 8731" o:spid="_x0000_s1148" style="position:absolute;flip:y;visibility:visible;mso-wrap-style:square" from="4387,1428" to="4387,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6R8cQAAADdAAAADwAAAGRycy9kb3ducmV2LnhtbESP3YrCMBSE7wXfIRzBO027wq5Uo4i6&#10;sjde+PMAx+bYFJuT2kRb394sLOzlMDPfMPNlZyvxpMaXjhWk4wQEce50yYWC8+l7NAXhA7LGyjEp&#10;eJGH5aLfm2OmXcsHeh5DISKEfYYKTAh1JqXPDVn0Y1cTR+/qGoshyqaQusE2wm0lP5LkU1osOS4Y&#10;rGltKL8dH1bB9nVPTzvePzYbE/b5pd3SIb0pNRx0qxmIQF34D/+1f7SC6dckhd838QnIx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pHxxAAAAN0AAAAPAAAAAAAAAAAA&#10;AAAAAKECAABkcnMvZG93bnJldi54bWxQSwUGAAAAAAQABAD5AAAAkgMAAAAA&#10;" strokecolor="black [3213]" strokeweight=".5pt">
                          <v:stroke startarrow="classic" startarrowwidth="narrow" startarrowlength="short" joinstyle="miter"/>
                        </v:line>
                        <v:line id="Straight Connector 8732" o:spid="_x0000_s1149" style="position:absolute;flip:y;visibility:visible;mso-wrap-style:square" from="10396,-190" to="10396,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dRsUAAADdAAAADwAAAGRycy9kb3ducmV2LnhtbESPQWsCMRSE74L/ITzBW81qoZXVKLKg&#10;9dBLbRGPj81zdzV5WZKoq7++KRQ8DjPzDTNfdtaIK/nQOFYwHmUgiEunG64U/HyvX6YgQkTWaByT&#10;gjsFWC76vTnm2t34i667WIkE4ZCjgjrGNpcylDVZDCPXEifv6LzFmKSvpPZ4S3Br5CTL3qTFhtNC&#10;jS0VNZXn3cUqKMz+0H1sPMf96XG8fNK6OBmj1HDQrWYgInXxGf5vb7WC6fvrBP7ep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0dRsUAAADdAAAADwAAAAAAAAAA&#10;AAAAAAChAgAAZHJzL2Rvd25yZXYueG1sUEsFBgAAAAAEAAQA+QAAAJMDAAAAAA==&#10;" strokecolor="black [3213]" strokeweight=".5pt">
                          <v:stroke joinstyle="miter"/>
                        </v:line>
                        <v:line id="Straight Connector 8733" o:spid="_x0000_s1150" style="position:absolute;flip:x y;visibility:visible;mso-wrap-style:square" from="381,857" to="4194,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P+n8YAAADdAAAADwAAAGRycy9kb3ducmV2LnhtbESPT2vCQBTE7wW/w/IEb3VjI1VSVxHB&#10;InixUbDHR/blT5t9G7Orid/eLRQ8DjPzG2ax6k0tbtS6yrKCyTgCQZxZXXGh4HTcvs5BOI+ssbZM&#10;Cu7kYLUcvCww0bbjL7qlvhABwi5BBaX3TSKly0oy6Ma2IQ5ebluDPsi2kLrFLsBNLd+i6F0arDgs&#10;lNjQpqTsN70aBeb8Pd3Oojxfy2L/k14uh8/YdkqNhv36A4Sn3j/D/+2dVjCfxTH8vQlP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D/p/GAAAA3QAAAA8AAAAAAAAA&#10;AAAAAAAAoQIAAGRycy9kb3ducmV2LnhtbFBLBQYAAAAABAAEAPkAAACUAwAAAAA=&#10;" strokecolor="black [3213]" strokeweight=".5pt">
                          <v:stroke startarrow="classic" startarrowwidth="narrow" startarrowlength="short" endarrow="classic" endarrowwidth="narrow" endarrowlength="short" joinstyle="miter"/>
                        </v:line>
                      </v:group>
                      <v:rect id="Rectangle 8734" o:spid="_x0000_s1151" style="position:absolute;left:571;top:-381;width:11445;height:57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bKUsUA&#10;AADdAAAADwAAAGRycy9kb3ducmV2LnhtbESPQWvCQBSE7wX/w/IK3uqmKlWiq1hB8SAEbfH8yD6T&#10;YPZturvG+O9dQehxmJlvmPmyM7VoyfnKsoLPQQKCOLe64kLB78/mYwrCB2SNtWVScCcPy0XvbY6p&#10;tjc+UHsMhYgQ9ikqKENoUil9XpJBP7ANcfTO1hkMUbpCaoe3CDe1HCbJlzRYcVwosaF1SfnleDWR&#10;Ms7a0f3vO9uftleX5fv2tCnOSvXfu9UMRKAu/Idf7Z1WMJ2MxvB8E5+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dspSxQAAAN0AAAAPAAAAAAAAAAAAAAAAAJgCAABkcnMv&#10;ZG93bnJldi54bWxQSwUGAAAAAAQABAD1AAAAigMAAAAA&#10;" fillcolor="black" stroked="f">
                        <v:fill r:id="rId13" o:title="" type="pattern"/>
                        <v:textbox>
                          <w:txbxContent>
                            <w:p w:rsidR="00877D10" w:rsidRDefault="00A951F5" w:rsidP="00287569">
                              <w:pPr>
                                <w:rPr>
                                  <w:rFonts w:eastAsia="Times New Roman"/>
                                </w:rPr>
                              </w:pPr>
                            </w:p>
                          </w:txbxContent>
                        </v:textbox>
                      </v:rect>
                    </v:group>
                    <v:shape id="Arc 8735" o:spid="_x0000_s1152" style="position:absolute;left:-95;top:-95;width:2571;height:2666;visibility:visible;mso-wrap-style:square;v-text-anchor:middle" coordsize="257175,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H/hckA&#10;AADdAAAADwAAAGRycy9kb3ducmV2LnhtbESPT2vCQBTE74V+h+UVvNVNtf4huoqIKfWiNC2F3h7Z&#10;ZxKafRt3V4399N2C0OMwM79h5svONOJMzteWFTz1ExDEhdU1lwo+3rPHKQgfkDU2lknBlTwsF/d3&#10;c0y1vfAbnfNQighhn6KCKoQ2ldIXFRn0fdsSR+9gncEQpSuldniJcNPIQZKMpcGa40KFLa0rKr7z&#10;k1Fw3E72J7f++crsrsw21+fPPNm+KNV76FYzEIG68B++tV+1gulkOIK/N/EJyM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1H/hckAAADdAAAADwAAAAAAAAAAAAAAAACYAgAA&#10;ZHJzL2Rvd25yZXYueG1sUEsFBgAAAAAEAAQA9QAAAI4DAAAAAA==&#10;" path="m257107,129004nsc257669,146871,254761,164672,248556,181350l128588,133350r128519,-4346xem257107,129004nfc257669,146871,254761,164672,248556,181350e" filled="f" strokecolor="black [3213]" strokeweight=".5pt">
                      <v:stroke joinstyle="miter"/>
                      <v:path arrowok="t" o:connecttype="custom" o:connectlocs="257107,129004;248556,181350" o:connectangles="0,0"/>
                    </v:shape>
                  </v:group>
                  <v:shape id="Text Box 8736" o:spid="_x0000_s1153" type="#_x0000_t202" style="position:absolute;left:3238;top:4762;width:4763;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8e98cA&#10;AADdAAAADwAAAGRycy9kb3ducmV2LnhtbESPT2vCQBTE74LfYXlCb7rRUg3RVSQgltIe/HPx9sw+&#10;k2D2bcxuNfrpuwXB4zAzv2Fmi9ZU4kqNKy0rGA4iEMSZ1SXnCva7VT8G4TyyxsoyKbiTg8W825lh&#10;ou2NN3Td+lwECLsEFRTe14mULivIoBvYmjh4J9sY9EE2udQN3gLcVHIURWNpsOSwUGBNaUHZeftr&#10;FHylqx/cHEcmflTp+vu0rC/7w4dSb712OQXhqfWv8LP9qRXEk/cx/L8JT0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HvfHAAAA3QAAAA8AAAAAAAAAAAAAAAAAmAIAAGRy&#10;cy9kb3ducmV2LnhtbFBLBQYAAAAABAAEAPUAAACMAwAAAAA=&#10;" filled="f" stroked="f" strokeweight=".5pt">
                    <v:textbox>
                      <w:txbxContent>
                        <w:p w:rsidR="00877D10" w:rsidRDefault="00A951F5" w:rsidP="00877D10">
                          <w:pPr>
                            <w:ind w:left="0"/>
                          </w:pPr>
                          <w:r w:rsidRPr="00877D10">
                            <w:rPr>
                              <w:position w:val="-4"/>
                            </w:rPr>
                            <w:object w:dxaOrig="225" w:dyaOrig="300">
                              <v:shape id="_x0000_i1034" type="#_x0000_t75" style="width:11.25pt;height:15pt" o:ole="">
                                <v:imagedata r:id="rId39" o:title=""/>
                              </v:shape>
                              <o:OLEObject Type="Embed" ProgID="Equation.DSMT4" ShapeID="_x0000_i1034" DrawAspect="Content" ObjectID="_1627625097" r:id="rId40"/>
                            </w:object>
                          </w:r>
                          <w:r>
                            <w:t xml:space="preserve"> </w:t>
                          </w:r>
                        </w:p>
                      </w:txbxContent>
                    </v:textbox>
                  </v:shape>
                  <v:shape id="Text Box 8737" o:spid="_x0000_s1154" type="#_x0000_t202" style="position:absolute;left:7239;top:1524;width:4095;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O7bMgA&#10;AADdAAAADwAAAGRycy9kb3ducmV2LnhtbESPT2vCQBTE74V+h+UVvNVNLTUhZhUJSEXqQevF2zP7&#10;8gezb9Psqmk/fbcg9DjMzG+YbDGYVlypd41lBS/jCARxYXXDlYLD5+o5AeE8ssbWMin4JgeL+eND&#10;hqm2N97Rde8rESDsUlRQe9+lUrqiJoNubDvi4JW2N+iD7Cupe7wFuGnlJIqm0mDDYaHGjvKaivP+&#10;YhRs8tUWd6eJSX7a/P2jXHZfh+ObUqOnYTkD4Wnw/+F7e60VJPFrDH9vwhO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c7tsyAAAAN0AAAAPAAAAAAAAAAAAAAAAAJgCAABk&#10;cnMvZG93bnJldi54bWxQSwUGAAAAAAQABAD1AAAAjQMAAAAA&#10;" filled="f" stroked="f" strokeweight=".5pt">
                    <v:textbox>
                      <w:txbxContent>
                        <w:p w:rsidR="00877D10" w:rsidRPr="00877D10" w:rsidRDefault="00A951F5" w:rsidP="00877D10">
                          <w:pPr>
                            <w:ind w:left="0"/>
                            <w:rPr>
                              <w:rFonts w:ascii="Times New Roman" w:hAnsi="Times New Roman" w:cs="Times New Roman"/>
                              <w:i/>
                            </w:rPr>
                          </w:pPr>
                          <w:r w:rsidRPr="00877D10">
                            <w:rPr>
                              <w:rFonts w:ascii="Times New Roman" w:hAnsi="Times New Roman" w:cs="Times New Roman"/>
                              <w:i/>
                            </w:rPr>
                            <w:t>l</w:t>
                          </w:r>
                        </w:p>
                      </w:txbxContent>
                    </v:textbox>
                  </v:shape>
                  <v:shape id="Text Box 8738" o:spid="_x0000_s1155" type="#_x0000_t202" style="position:absolute;left:952;top:2000;width:4096;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wvHsQA&#10;AADdAAAADwAAAGRycy9kb3ducmV2LnhtbERPy4rCMBTdC/MP4Q6403QUtVSjSEEUGRc+NrO701zb&#10;YnPTaaLW+XqzEFweznu2aE0lbtS40rKCr34EgjizuuRcwem46sUgnEfWWFkmBQ9ysJh/dGaYaHvn&#10;Pd0OPhchhF2CCgrv60RKlxVk0PVtTRy4s20M+gCbXOoG7yHcVHIQRWNpsOTQUGBNaUHZ5XA1Crbp&#10;aof734GJ/6t0/X1e1n+nn5FS3c92OQXhqfVv8cu90QriyTDMDW/CE5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sLx7EAAAA3QAAAA8AAAAAAAAAAAAAAAAAmAIAAGRycy9k&#10;b3ducmV2LnhtbFBLBQYAAAAABAAEAPUAAACJAwAAAAA=&#10;" filled="f" stroked="f" strokeweight=".5pt">
                    <v:textbox>
                      <w:txbxContent>
                        <w:p w:rsidR="00877D10" w:rsidRPr="00877D10" w:rsidRDefault="00A951F5" w:rsidP="00877D10">
                          <w:pPr>
                            <w:ind w:left="0"/>
                            <w:rPr>
                              <w:rFonts w:ascii="Times New Roman" w:hAnsi="Times New Roman" w:cs="Times New Roman"/>
                            </w:rPr>
                          </w:pPr>
                          <w:r>
                            <w:rPr>
                              <w:rFonts w:ascii="Times New Roman" w:hAnsi="Times New Roman" w:cs="Times New Roman"/>
                            </w:rPr>
                            <w:t>d</w:t>
                          </w:r>
                        </w:p>
                      </w:txbxContent>
                    </v:textbox>
                  </v:shape>
                  <v:shape id="Text Box 8739" o:spid="_x0000_s1156" type="#_x0000_t202" style="position:absolute;left:2381;top:190;width:495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CKhcgA&#10;AADdAAAADwAAAGRycy9kb3ducmV2LnhtbESPT2vCQBTE74V+h+UJvdWNltqYZiMSEIvUg38u3p7Z&#10;ZxKafZtmV4399N2C0OMwM79h0llvGnGhztWWFYyGEQjiwuqaSwX73eI5BuE8ssbGMim4kYNZ9viQ&#10;YqLtlTd02fpSBAi7BBVU3reJlK6oyKAb2pY4eCfbGfRBdqXUHV4D3DRyHEUTabDmsFBhS3lFxdf2&#10;bBSs8sUaN8exiX+afPl5mrff+8OrUk+Dfv4OwlPv/8P39odWEL+9TOHvTXgCMvs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oIqFyAAAAN0AAAAPAAAAAAAAAAAAAAAAAJgCAABk&#10;cnMvZG93bnJldi54bWxQSwUGAAAAAAQABAD1AAAAjQMAAAAA&#10;" filled="f" stroked="f" strokeweight=".5pt">
                    <v:textbox>
                      <w:txbxContent>
                        <w:p w:rsidR="00877D10" w:rsidRPr="00877D10" w:rsidRDefault="00A951F5" w:rsidP="00877D10">
                          <w:pPr>
                            <w:ind w:left="0"/>
                            <w:rPr>
                              <w:rFonts w:ascii="Times New Roman" w:hAnsi="Times New Roman" w:cs="Times New Roman"/>
                            </w:rPr>
                          </w:pPr>
                          <w:r w:rsidRPr="00877D10">
                            <w:rPr>
                              <w:rFonts w:ascii="Times New Roman" w:hAnsi="Times New Roman" w:cs="Times New Roman"/>
                              <w:position w:val="-6"/>
                            </w:rPr>
                            <w:object w:dxaOrig="225" w:dyaOrig="225">
                              <v:shape id="_x0000_i1035" type="#_x0000_t75" style="width:11.25pt;height:11.25pt" o:ole="">
                                <v:imagedata r:id="rId41" o:title=""/>
                              </v:shape>
                              <o:OLEObject Type="Embed" ProgID="Equation.DSMT4" ShapeID="_x0000_i1035" DrawAspect="Content" ObjectID="_1627625098" r:id="rId42"/>
                            </w:object>
                          </w:r>
                          <w:r>
                            <w:rPr>
                              <w:rFonts w:ascii="Times New Roman" w:hAnsi="Times New Roman" w:cs="Times New Roman"/>
                            </w:rPr>
                            <w:t xml:space="preserve"> </w:t>
                          </w:r>
                        </w:p>
                      </w:txbxContent>
                    </v:textbox>
                  </v:shape>
                </v:group>
                <v:shape id="Text Box 8740" o:spid="_x0000_s1157" type="#_x0000_t202" style="position:absolute;left:14954;top:1238;width:952;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Wx58UA&#10;AADdAAAADwAAAGRycy9kb3ducmV2LnhtbERPTWsCMRC9F/wPYQRvNVuxVVajiCi0IIXaUj2Om+lm&#10;MZmsm3Td9tebQ6HHx/ueLztnRUtNqDwreBhmIIgLrysuFXy8b++nIEJE1mg9k4IfCrBc9O7mmGt/&#10;5Tdq97EUKYRDjgpMjHUuZSgMOQxDXxMn7ss3DmOCTSl1g9cU7qwcZdmTdFhxajBY09pQcd5/OwW7&#10;z8Nls309Zgc62eqxtRPz8ntSatDvVjMQkbr4L/5zP2sF08k47U9v0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RbHnxQAAAN0AAAAPAAAAAAAAAAAAAAAAAJgCAABkcnMv&#10;ZG93bnJldi54bWxQSwUGAAAAAAQABAD1AAAAigMAAAAA&#10;" filled="f" strokeweight=".5pt">
                  <v:textbox>
                    <w:txbxContent>
                      <w:p w:rsidR="00877D10" w:rsidRDefault="00A951F5">
                        <w:pPr>
                          <w:ind w:left="0"/>
                        </w:pPr>
                      </w:p>
                    </w:txbxContent>
                  </v:textbox>
                </v:shape>
                <w10:wrap type="square"/>
              </v:group>
            </w:pict>
          </mc:Fallback>
        </mc:AlternateContent>
      </w:r>
    </w:p>
    <w:p w:rsidR="00D015AA" w:rsidRDefault="00A951F5" w:rsidP="003A3785">
      <w:pPr>
        <w:tabs>
          <w:tab w:val="left" w:pos="283"/>
          <w:tab w:val="left" w:pos="2835"/>
          <w:tab w:val="left" w:pos="4680"/>
          <w:tab w:val="left" w:pos="6480"/>
        </w:tabs>
        <w:spacing w:before="0" w:after="15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color w:val="FF0000"/>
          <w:sz w:val="24"/>
          <w:szCs w:val="24"/>
        </w:rPr>
        <w:t xml:space="preserve"> </w:t>
      </w:r>
      <w:r w:rsidRPr="00345DBE">
        <w:rPr>
          <w:rFonts w:ascii="Times New Roman" w:eastAsia="Times New Roman" w:hAnsi="Times New Roman" w:cs="Times New Roman"/>
          <w:color w:val="000000" w:themeColor="text1"/>
          <w:sz w:val="24"/>
          <w:szCs w:val="24"/>
        </w:rPr>
        <w:t xml:space="preserve">6 N. </w:t>
      </w:r>
      <w:r>
        <w:rPr>
          <w:rFonts w:ascii="Times New Roman" w:eastAsia="Times New Roman" w:hAnsi="Times New Roman" w:cs="Times New Roman"/>
          <w:b/>
          <w:color w:val="0000FF"/>
          <w:sz w:val="24"/>
          <w:szCs w:val="24"/>
        </w:rPr>
        <w:tab/>
        <w:t>B.</w:t>
      </w:r>
      <w:r>
        <w:rPr>
          <w:rFonts w:ascii="Times New Roman" w:eastAsia="Times New Roman" w:hAnsi="Times New Roman" w:cs="Times New Roman"/>
          <w:color w:val="000000"/>
          <w:sz w:val="24"/>
          <w:szCs w:val="24"/>
        </w:rPr>
        <w:t xml:space="preserve"> 5 N.</w:t>
      </w:r>
      <w:r>
        <w:rPr>
          <w:rFonts w:ascii="Times New Roman" w:eastAsia="Times New Roman" w:hAnsi="Times New Roman" w:cs="Times New Roman"/>
          <w:b/>
          <w:color w:val="0000FF"/>
          <w:sz w:val="24"/>
          <w:szCs w:val="24"/>
        </w:rPr>
        <w:tab/>
        <w:t>C.</w:t>
      </w:r>
      <w:r>
        <w:rPr>
          <w:rFonts w:ascii="Times New Roman" w:eastAsia="Times New Roman" w:hAnsi="Times New Roman" w:cs="Times New Roman"/>
          <w:color w:val="000000"/>
          <w:sz w:val="24"/>
          <w:szCs w:val="24"/>
        </w:rPr>
        <w:t xml:space="preserve">4N. </w:t>
      </w:r>
      <w:r>
        <w:rPr>
          <w:rFonts w:ascii="Times New Roman" w:eastAsia="Times New Roman" w:hAnsi="Times New Roman" w:cs="Times New Roman"/>
          <w:b/>
          <w:color w:val="0000FF"/>
          <w:sz w:val="24"/>
          <w:szCs w:val="24"/>
        </w:rPr>
        <w:tab/>
        <w:t>D.</w:t>
      </w:r>
      <w:r>
        <w:rPr>
          <w:rFonts w:ascii="Times New Roman" w:eastAsia="Times New Roman" w:hAnsi="Times New Roman" w:cs="Times New Roman"/>
          <w:color w:val="000000"/>
          <w:sz w:val="24"/>
          <w:szCs w:val="24"/>
        </w:rPr>
        <w:t xml:space="preserve"> 3 N.</w:t>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b/>
          <w:color w:val="000000"/>
          <w:sz w:val="24"/>
          <w:szCs w:val="24"/>
        </w:rPr>
        <w:t xml:space="preserve"> </w:t>
      </w:r>
      <w:r>
        <w:rPr>
          <w:rFonts w:ascii="Times New Roman" w:eastAsia="Times New Roman" w:hAnsi="Times New Roman" w:cs="Times New Roman"/>
          <w:color w:val="000000"/>
          <w:sz w:val="24"/>
          <w:szCs w:val="24"/>
        </w:rPr>
        <w:t xml:space="preserve">Một người nâng một tấm gỗ đồng chất, tiết diện đều, có trọng lượng P = 200 N. Người ấy tác dụng một lực F thẳng đứng lên phía trên vào đầu trên của tấm gỗ để giữ cho nó hợp với mặt đất một góc </w:t>
      </w:r>
      <w:r>
        <w:rPr>
          <w:rFonts w:ascii="Times New Roman" w:eastAsia="Times New Roman" w:hAnsi="Times New Roman" w:cs="Times New Roman"/>
          <w:color w:val="000000"/>
          <w:sz w:val="40"/>
          <w:szCs w:val="40"/>
          <w:vertAlign w:val="subscript"/>
        </w:rPr>
        <w:object w:dxaOrig="225" w:dyaOrig="225">
          <v:shape id="_x0000_i1043" type="#_x0000_t75" style="width:11.25pt;height:11.25pt" o:ole="">
            <v:imagedata r:id="rId43" o:title=""/>
          </v:shape>
          <o:OLEObject Type="Embed" ProgID="Equation.DSMT4" ShapeID="_x0000_i1043" DrawAspect="Content" ObjectID="_1627626307" r:id="rId44"/>
        </w:object>
      </w:r>
      <w:r>
        <w:rPr>
          <w:rFonts w:ascii="Times New Roman" w:eastAsia="Times New Roman" w:hAnsi="Times New Roman" w:cs="Times New Roman"/>
          <w:color w:val="000000"/>
          <w:sz w:val="24"/>
          <w:szCs w:val="24"/>
        </w:rPr>
        <w:t xml:space="preserve"> = 30°. Độ lớn lực F bằng </w:t>
      </w:r>
      <w:r>
        <w:rPr>
          <w:noProof/>
        </w:rPr>
        <mc:AlternateContent>
          <mc:Choice Requires="wpg">
            <w:drawing>
              <wp:anchor distT="0" distB="0" distL="114300" distR="114300" simplePos="0" relativeHeight="251666432" behindDoc="0" locked="0" layoutInCell="1" hidden="0" allowOverlap="1" wp14:anchorId="623420C2" wp14:editId="04D98D98">
                <wp:simplePos x="0" y="0"/>
                <wp:positionH relativeFrom="column">
                  <wp:posOffset>5052060</wp:posOffset>
                </wp:positionH>
                <wp:positionV relativeFrom="paragraph">
                  <wp:posOffset>8890</wp:posOffset>
                </wp:positionV>
                <wp:extent cx="1428750" cy="960755"/>
                <wp:effectExtent l="0" t="0" r="0" b="0"/>
                <wp:wrapSquare wrapText="bothSides" distT="0" distB="0" distL="114300" distR="114300"/>
                <wp:docPr id="8741" name="Group 8741"/>
                <wp:cNvGraphicFramePr/>
                <a:graphic xmlns:a="http://schemas.openxmlformats.org/drawingml/2006/main">
                  <a:graphicData uri="http://schemas.microsoft.com/office/word/2010/wordprocessingGroup">
                    <wpg:wgp>
                      <wpg:cNvGrpSpPr/>
                      <wpg:grpSpPr>
                        <a:xfrm>
                          <a:off x="0" y="0"/>
                          <a:ext cx="1428750" cy="960755"/>
                          <a:chOff x="-114300" y="-762988"/>
                          <a:chExt cx="1428750" cy="962458"/>
                        </a:xfrm>
                      </wpg:grpSpPr>
                      <wpg:grpSp>
                        <wpg:cNvPr id="8743" name="Group 8742"/>
                        <wpg:cNvGrpSpPr/>
                        <wpg:grpSpPr>
                          <a:xfrm>
                            <a:off x="-114300" y="-638110"/>
                            <a:ext cx="1295400" cy="809668"/>
                            <a:chOff x="-123825" y="-647635"/>
                            <a:chExt cx="1295400" cy="809668"/>
                          </a:xfrm>
                        </wpg:grpSpPr>
                        <wpg:grpSp>
                          <wpg:cNvPr id="8744" name="Group 8743"/>
                          <wpg:cNvGrpSpPr/>
                          <wpg:grpSpPr>
                            <a:xfrm>
                              <a:off x="9525" y="-647635"/>
                              <a:ext cx="1162050" cy="723835"/>
                              <a:chOff x="38073" y="-742885"/>
                              <a:chExt cx="1163629" cy="723835"/>
                            </a:xfrm>
                          </wpg:grpSpPr>
                          <wpg:grpSp>
                            <wpg:cNvPr id="8745" name="Group 8744"/>
                            <wpg:cNvGrpSpPr/>
                            <wpg:grpSpPr>
                              <a:xfrm>
                                <a:off x="38073" y="-742885"/>
                                <a:ext cx="1163629" cy="657160"/>
                                <a:chOff x="-19077" y="-761935"/>
                                <a:chExt cx="1163629" cy="657160"/>
                              </a:xfrm>
                            </wpg:grpSpPr>
                            <wps:wsp>
                              <wps:cNvPr id="8746" name="Straight Connector 8745"/>
                              <wps:cNvCnPr/>
                              <wps:spPr>
                                <a:xfrm>
                                  <a:off x="0" y="-104775"/>
                                  <a:ext cx="11445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47" name="Straight Connector 8746"/>
                              <wps:cNvCnPr/>
                              <wps:spPr>
                                <a:xfrm flipV="1">
                                  <a:off x="-1" y="-523970"/>
                                  <a:ext cx="887029" cy="409633"/>
                                </a:xfrm>
                                <a:prstGeom prst="line">
                                  <a:avLst/>
                                </a:prstGeom>
                                <a:ln w="31750">
                                  <a:solidFill>
                                    <a:schemeClr val="tx1"/>
                                  </a:solidFill>
                                  <a:headEnd type="none"/>
                                </a:ln>
                              </wps:spPr>
                              <wps:style>
                                <a:lnRef idx="1">
                                  <a:schemeClr val="accent1"/>
                                </a:lnRef>
                                <a:fillRef idx="0">
                                  <a:schemeClr val="accent1"/>
                                </a:fillRef>
                                <a:effectRef idx="0">
                                  <a:schemeClr val="accent1"/>
                                </a:effectRef>
                                <a:fontRef idx="minor">
                                  <a:schemeClr val="tx1"/>
                                </a:fontRef>
                              </wps:style>
                              <wps:bodyPr/>
                            </wps:wsp>
                            <wps:wsp>
                              <wps:cNvPr id="8748" name="Straight Connector 8747"/>
                              <wps:cNvCnPr/>
                              <wps:spPr>
                                <a:xfrm>
                                  <a:off x="887028" y="-761935"/>
                                  <a:ext cx="0" cy="257034"/>
                                </a:xfrm>
                                <a:prstGeom prst="line">
                                  <a:avLst/>
                                </a:prstGeom>
                                <a:ln>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8749" name="Straight Connector 8748"/>
                              <wps:cNvCnPr/>
                              <wps:spPr>
                                <a:xfrm flipH="1">
                                  <a:off x="-19077" y="-581774"/>
                                  <a:ext cx="887029" cy="400715"/>
                                </a:xfrm>
                                <a:prstGeom prst="line">
                                  <a:avLst/>
                                </a:prstGeom>
                                <a:ln>
                                  <a:solidFill>
                                    <a:schemeClr val="tx1"/>
                                  </a:solidFill>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s:wsp>
                              <wps:cNvPr id="8750" name="Straight Connector 8749"/>
                              <wps:cNvCnPr/>
                              <wps:spPr>
                                <a:xfrm flipV="1">
                                  <a:off x="495972" y="-343424"/>
                                  <a:ext cx="0" cy="238649"/>
                                </a:xfrm>
                                <a:prstGeom prst="line">
                                  <a:avLst/>
                                </a:prstGeom>
                                <a:ln>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8751" name="Rectangle 8750"/>
                            <wps:cNvSpPr>
                              <a:spLocks noChangeArrowheads="1"/>
                            </wps:cNvSpPr>
                            <wps:spPr bwMode="auto">
                              <a:xfrm flipH="1">
                                <a:off x="57149" y="-76200"/>
                                <a:ext cx="1144498" cy="57150"/>
                              </a:xfrm>
                              <a:prstGeom prst="rect">
                                <a:avLst/>
                              </a:prstGeom>
                              <a:pattFill prst="ltUpDiag">
                                <a:fgClr>
                                  <a:srgbClr val="000000"/>
                                </a:fgClr>
                                <a:bgClr>
                                  <a:srgbClr val="FFFFFF"/>
                                </a:bgClr>
                              </a:pattFill>
                              <a:ln w="9525">
                                <a:noFill/>
                                <a:miter lim="800000"/>
                                <a:headEnd/>
                                <a:tailEnd/>
                              </a:ln>
                              <a:effectLst/>
                            </wps:spPr>
                            <wps:txbx>
                              <w:txbxContent>
                                <w:p w:rsidR="00E641BB" w:rsidRDefault="00891A73" w:rsidP="00287569">
                                  <w:pPr>
                                    <w:rPr>
                                      <w:rFonts w:eastAsia="Times New Roman"/>
                                    </w:rPr>
                                  </w:pPr>
                                </w:p>
                              </w:txbxContent>
                            </wps:txbx>
                            <wps:bodyPr vert="horz" wrap="square" lIns="91440" tIns="45720" rIns="91440" bIns="45720" numCol="1" anchor="t" anchorCtr="0" compatLnSpc="1">
                              <a:prstTxWarp prst="textNoShape">
                                <a:avLst/>
                              </a:prstTxWarp>
                              <a:noAutofit/>
                            </wps:bodyPr>
                          </wps:wsp>
                        </wpg:grpSp>
                        <wps:wsp>
                          <wps:cNvPr id="8752" name="Arc 8751"/>
                          <wps:cNvSpPr/>
                          <wps:spPr>
                            <a:xfrm>
                              <a:off x="-123825" y="-190392"/>
                              <a:ext cx="409575" cy="352425"/>
                            </a:xfrm>
                            <a:prstGeom prst="arc">
                              <a:avLst>
                                <a:gd name="adj1" fmla="val 20250080"/>
                                <a:gd name="adj2" fmla="val 62049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53" name="Text Box 8752"/>
                        <wps:cNvSpPr txBox="1"/>
                        <wps:spPr>
                          <a:xfrm>
                            <a:off x="457200" y="-238680"/>
                            <a:ext cx="476250" cy="438150"/>
                          </a:xfrm>
                          <a:prstGeom prst="rect">
                            <a:avLst/>
                          </a:prstGeom>
                          <a:noFill/>
                          <a:ln w="6350">
                            <a:noFill/>
                          </a:ln>
                        </wps:spPr>
                        <wps:txbx>
                          <w:txbxContent>
                            <w:p w:rsidR="00E641BB" w:rsidRDefault="00A951F5" w:rsidP="00877D10">
                              <w:pPr>
                                <w:ind w:left="0"/>
                              </w:pPr>
                              <w:r w:rsidRPr="00877D10">
                                <w:rPr>
                                  <w:position w:val="-4"/>
                                </w:rPr>
                                <w:object w:dxaOrig="225" w:dyaOrig="300">
                                  <v:shape id="_x0000_i1045" type="#_x0000_t75" style="width:11.25pt;height:15pt" o:ole="">
                                    <v:imagedata r:id="rId39" o:title=""/>
                                  </v:shape>
                                  <o:OLEObject Type="Embed" ProgID="Equation.DSMT4" ShapeID="_x0000_i1045" DrawAspect="Content" ObjectID="_1627626316" r:id="rId4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54" name="Text Box 8753"/>
                        <wps:cNvSpPr txBox="1"/>
                        <wps:spPr>
                          <a:xfrm>
                            <a:off x="209550" y="-191046"/>
                            <a:ext cx="495300" cy="342900"/>
                          </a:xfrm>
                          <a:prstGeom prst="rect">
                            <a:avLst/>
                          </a:prstGeom>
                          <a:noFill/>
                          <a:ln w="6350">
                            <a:noFill/>
                          </a:ln>
                        </wps:spPr>
                        <wps:txbx>
                          <w:txbxContent>
                            <w:p w:rsidR="00E641BB" w:rsidRPr="00E641BB" w:rsidRDefault="00A951F5" w:rsidP="00877D10">
                              <w:pPr>
                                <w:ind w:left="0"/>
                                <w:rPr>
                                  <w:rFonts w:ascii="Times New Roman" w:hAnsi="Times New Roman" w:cs="Times New Roman"/>
                                  <w:sz w:val="20"/>
                                  <w:szCs w:val="20"/>
                                  <w:vertAlign w:val="superscript"/>
                                </w:rPr>
                              </w:pPr>
                              <w:r w:rsidRPr="00E641BB">
                                <w:rPr>
                                  <w:rFonts w:ascii="Times New Roman" w:hAnsi="Times New Roman" w:cs="Times New Roman"/>
                                  <w:sz w:val="20"/>
                                  <w:szCs w:val="20"/>
                                </w:rPr>
                                <w:t>30</w:t>
                              </w:r>
                              <w:r w:rsidRPr="00E641BB">
                                <w:rPr>
                                  <w:rFonts w:ascii="Times New Roman" w:hAnsi="Times New Roman" w:cs="Times New Roman"/>
                                  <w:sz w:val="20"/>
                                  <w:szCs w:val="20"/>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55" name="Text Box 8754"/>
                        <wps:cNvSpPr txBox="1"/>
                        <wps:spPr>
                          <a:xfrm>
                            <a:off x="838200" y="-762988"/>
                            <a:ext cx="476250" cy="438150"/>
                          </a:xfrm>
                          <a:prstGeom prst="rect">
                            <a:avLst/>
                          </a:prstGeom>
                          <a:noFill/>
                          <a:ln w="6350">
                            <a:noFill/>
                          </a:ln>
                        </wps:spPr>
                        <wps:txbx>
                          <w:txbxContent>
                            <w:p w:rsidR="00E641BB" w:rsidRDefault="00A951F5" w:rsidP="00877D10">
                              <w:pPr>
                                <w:ind w:left="0"/>
                              </w:pPr>
                              <w:r w:rsidRPr="00877D10">
                                <w:rPr>
                                  <w:position w:val="-4"/>
                                </w:rPr>
                                <w:object w:dxaOrig="240" w:dyaOrig="300">
                                  <v:shape id="_x0000_i1047" type="#_x0000_t75" style="width:12pt;height:15pt" o:ole="">
                                    <v:imagedata r:id="rId11" o:title=""/>
                                  </v:shape>
                                  <o:OLEObject Type="Embed" ProgID="Equation.DSMT4" ShapeID="_x0000_i1047" DrawAspect="Content" ObjectID="_1627626317" r:id="rId4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56" name="Text Box 8755"/>
                        <wps:cNvSpPr txBox="1"/>
                        <wps:spPr>
                          <a:xfrm>
                            <a:off x="304801" y="-476665"/>
                            <a:ext cx="476250" cy="438150"/>
                          </a:xfrm>
                          <a:prstGeom prst="rect">
                            <a:avLst/>
                          </a:prstGeom>
                          <a:noFill/>
                          <a:ln w="6350">
                            <a:noFill/>
                          </a:ln>
                        </wps:spPr>
                        <wps:txbx>
                          <w:txbxContent>
                            <w:p w:rsidR="007D0EBF" w:rsidRPr="007D0EBF" w:rsidRDefault="00A951F5" w:rsidP="00877D10">
                              <w:pPr>
                                <w:ind w:left="0"/>
                                <w:rPr>
                                  <w:rFonts w:ascii="Times New Roman" w:hAnsi="Times New Roman" w:cs="Times New Roman"/>
                                  <w:i/>
                                </w:rPr>
                              </w:pPr>
                              <w:r w:rsidRPr="007D0EBF">
                                <w:rPr>
                                  <w:rFonts w:ascii="Times New Roman" w:hAnsi="Times New Roman" w:cs="Times New Roman"/>
                                  <w:i/>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741" o:spid="_x0000_s1158" style="position:absolute;left:0;text-align:left;margin-left:397.8pt;margin-top:.7pt;width:112.5pt;height:75.65pt;z-index:251666432" coordorigin="-1143,-7629" coordsize="14287,9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">
                <v:group id="Group 8742" o:spid="_x0000_s1159" style="position:absolute;left:-1143;top:-6381;width:12954;height:8096" coordorigin="-1238,-6476" coordsize="12954,8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UXMYAAADdAAAADwAAAGRycy9kb3ducmV2LnhtbESPQWvCQBSE74X+h+UJ&#10;vekmtlaJriJSiwcRqoJ4e2SfSTD7NmTXJP57VxB6HGbmG2a26EwpGqpdYVlBPIhAEKdWF5wpOB7W&#10;/QkI55E1lpZJwZ0cLObvbzNMtG35j5q9z0SAsEtQQe59lUjp0pwMuoGtiIN3sbVBH2SdSV1jG+Cm&#10;lMMo+pYGCw4LOVa0yim97m9GwW+L7fIz/mm218vqfj6MdqdtTEp99LrlFISnzv+HX+2NVjAZfw3h&#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J01RcxgAAAN0A&#10;AAAPAAAAAAAAAAAAAAAAAKoCAABkcnMvZG93bnJldi54bWxQSwUGAAAAAAQABAD6AAAAnQMAAAAA&#10;">
                  <v:group id="Group 8743" o:spid="_x0000_s1160" style="position:absolute;left:95;top:-6476;width:11620;height:7238" coordorigin="380,-7428" coordsize="11636,7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p/xx8cAAADdAAAADwAAAGRycy9kb3ducmV2LnhtbESPT2vCQBTE7wW/w/KE&#10;3nQTbVWiq4jU0oMI/gHx9sg+k2D2bciuSfz23YLQ4zAzv2EWq86UoqHaFZYVxMMIBHFqdcGZgvNp&#10;O5iBcB5ZY2mZFDzJwWrZe1tgom3LB2qOPhMBwi5BBbn3VSKlS3My6Ia2Ig7ezdYGfZB1JnWNbYCb&#10;Uo6iaCINFhwWcqxok1N6Pz6Mgu8W2/U4/mp299vmeT197i+7mJR673frOQhPnf8Pv9o/WsFs+jGG&#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p/xx8cAAADd&#10;AAAADwAAAAAAAAAAAAAAAACqAgAAZHJzL2Rvd25yZXYueG1sUEsFBgAAAAAEAAQA+gAAAJ4DAAAA&#10;AA==&#10;">
                    <v:group id="Group 8744" o:spid="_x0000_s1161" style="position:absolute;left:380;top:-7428;width:11637;height:6571" coordorigin="-190,-7619" coordsize="11636,6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XZps8cAAADd&#10;AAAADwAAAAAAAAAAAAAAAACqAgAAZHJzL2Rvd25yZXYueG1sUEsFBgAAAAAEAAQA+gAAAJ4DAAAA&#10;AA==&#10;">
                      <v:line id="Straight Connector 8745" o:spid="_x0000_s1162" style="position:absolute;visibility:visible;mso-wrap-style:square" from="0,-1047" to="11445,-1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sJQccAAADdAAAADwAAAGRycy9kb3ducmV2LnhtbESPQWsCMRSE7wX/Q3gFbzWraOtujSKC&#10;IPZQuq3g8bF53SzdvGQ3Ubf/vikUehxm5htmtRlsK67Uh8axgukkA0FcOd1wreDjff+wBBEissbW&#10;MSn4pgCb9ehuhYV2N36jaxlrkSAcClRgYvSFlKEyZDFMnCdO3qfrLcYk+1rqHm8Jbls5y7JHabHh&#10;tGDQ085Q9VVerILuWJUvi3p68ge/M68d5t05z5Ua3w/bZxCRhvgf/msftILl03wBv2/SE5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qwlBxwAAAN0AAAAPAAAAAAAA&#10;AAAAAAAAAKECAABkcnMvZG93bnJldi54bWxQSwUGAAAAAAQABAD5AAAAlQMAAAAA&#10;" strokecolor="black [3213]" strokeweight=".5pt">
                        <v:stroke joinstyle="miter"/>
                      </v:line>
                      <v:line id="Straight Connector 8746" o:spid="_x0000_s1163" style="position:absolute;flip:y;visibility:visible;mso-wrap-style:square" from="0,-5239" to="887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sMtccAAADdAAAADwAAAGRycy9kb3ducmV2LnhtbESPQWsCMRSE74X+h/AEbzVrEZXVKFpY&#10;UAqF2lLo7bF5blY3L2GTumt/fVMQPA4z8w2zXPe2ERdqQ+1YwXiUgSAuna65UvD5UTzNQYSIrLFx&#10;TAquFGC9enxYYq5dx+90OcRKJAiHHBWYGH0uZSgNWQwj54mTd3StxZhkW0ndYpfgtpHPWTaVFmtO&#10;CwY9vRgqz4cfq0Bvu2L7+ju5vm2+TqbZGb/3xbdSw0G/WYCI1Md7+NbeaQXz2WQK/2/SE5C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iwy1xwAAAN0AAAAPAAAAAAAA&#10;AAAAAAAAAKECAABkcnMvZG93bnJldi54bWxQSwUGAAAAAAQABAD5AAAAlQMAAAAA&#10;" strokecolor="black [3213]" strokeweight="2.5pt">
                        <v:stroke joinstyle="miter"/>
                      </v:line>
                      <v:line id="Straight Connector 8747" o:spid="_x0000_s1164" style="position:absolute;visibility:visible;mso-wrap-style:square" from="8870,-7619" to="8870,-5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PissQAAADdAAAADwAAAGRycy9kb3ducmV2LnhtbESPUWvCMBSF3wf+h3CFvc3UUVSqUUQ2&#10;GAyFVfH50lybanNTkszWf78MBns8nHO+w1ltBtuKO/nQOFYwnWQgiCunG64VnI7vLwsQISJrbB2T&#10;ggcF2KxHTysstOv5i+5lrEWCcChQgYmxK6QMlSGLYeI64uRdnLcYk/S11B77BLetfM2ymbTYcFow&#10;2NHOUHUrv60C3FZvLT3On4YP6PN+fy0P+VGp5/GwXYKINMT/8F/7QytYzPM5/L5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w+KyxAAAAN0AAAAPAAAAAAAAAAAA&#10;AAAAAKECAABkcnMvZG93bnJldi54bWxQSwUGAAAAAAQABAD5AAAAkgMAAAAA&#10;" strokecolor="black [3213]" strokeweight=".5pt">
                        <v:stroke startarrow="classic" startarrowwidth="narrow" startarrowlength="short" joinstyle="miter"/>
                      </v:line>
                      <v:line id="Straight Connector 8748" o:spid="_x0000_s1165" style="position:absolute;flip:x;visibility:visible;mso-wrap-style:square" from="-190,-5817" to="8679,-1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w1T8UAAADdAAAADwAAAGRycy9kb3ducmV2LnhtbERPz0/CMBS+k/g/NM/EG3QYM2FQiDEx&#10;SvSgkwPcHutj3VxfZ1tg/vf2YOLxy/d7uR5sJ87kQ+NYwXSSgSCunG64VrD9fBrPQISIrLFzTAp+&#10;KMB6dTVaYqHdhT/oXMZapBAOBSowMfaFlKEyZDFMXE+cuKPzFmOCvpba4yWF207eZlkuLTacGgz2&#10;9Gio+ipPVkG7fy7nm3y6823IzU5+v76/tQelbq6HhwWISEP8F/+5X7SC2f1dmpvepCc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w1T8UAAADdAAAADwAAAAAAAAAA&#10;AAAAAAChAgAAZHJzL2Rvd25yZXYueG1sUEsFBgAAAAAEAAQA+QAAAJMDAAAAAA==&#10;" strokecolor="black [3213]" strokeweight=".5pt">
                        <v:stroke startarrow="classic" startarrowwidth="narrow" startarrowlength="short" endarrow="classic" endarrowwidth="narrow" endarrowlength="short" joinstyle="miter"/>
                      </v:line>
                      <v:line id="Straight Connector 8749" o:spid="_x0000_s1166" style="position:absolute;flip:y;visibility:visible;mso-wrap-style:square" from="4959,-3434" to="4959,-1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7uisUAAADdAAAADwAAAGRycy9kb3ducmV2LnhtbESPzW7CMBCE75X6DtZW4lacIERpwKCK&#10;P3HhwM8DbOMljojXaWxIeHuMVInjaGa+0Uznna3EjRpfOlaQ9hMQxLnTJRcKTsf15xiED8gaK8ek&#10;4E4e5rP3tylm2rW8p9shFCJC2GeowIRQZ1L63JBF33c1cfTOrrEYomwKqRtsI9xWcpAkI2mx5Lhg&#10;sKaFofxyuFoFq/tfetzw7rpcmrDLf9sV7dOLUr2P7mcCIlAXXuH/9lYrGH8Nv+H5Jj4B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7uisUAAADdAAAADwAAAAAAAAAA&#10;AAAAAAChAgAAZHJzL2Rvd25yZXYueG1sUEsFBgAAAAAEAAQA+QAAAJMDAAAAAA==&#10;" strokecolor="black [3213]" strokeweight=".5pt">
                        <v:stroke startarrow="classic" startarrowwidth="narrow" startarrowlength="short" joinstyle="miter"/>
                      </v:line>
                    </v:group>
                    <v:rect id="Rectangle 8750" o:spid="_x0000_s1167" style="position:absolute;left:571;top:-762;width:11445;height:57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Ip8ccA&#10;AADdAAAADwAAAGRycy9kb3ducmV2LnhtbESPwWrCQBCG74W+wzKF3uqmrVWJrtIWlB6EUBXPQ3ZM&#10;gtnZdHeN8e07h0KPwz//N/MtVoNrVU8hNp4NPI8yUMSltw1XBg779dMMVEzIFlvPZOBGEVbL+7sF&#10;5tZf+Zv6XaqUQDjmaKBOqcu1jmVNDuPId8SSnXxwmGQMlbYBrwJ3rX7Jsol22LBcqLGjz5rK8+7i&#10;hDIu+tfbz0exPW4uoSi3/XFdnYx5fBje56ASDel/+a/9ZQ3Mpm/yv9iICe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SKfHHAAAA3QAAAA8AAAAAAAAAAAAAAAAAmAIAAGRy&#10;cy9kb3ducmV2LnhtbFBLBQYAAAAABAAEAPUAAACMAwAAAAA=&#10;" fillcolor="black" stroked="f">
                      <v:fill r:id="rId13" o:title="" type="pattern"/>
                      <v:textbox>
                        <w:txbxContent>
                          <w:p w:rsidR="00E641BB" w:rsidRDefault="00A951F5" w:rsidP="00287569">
                            <w:pPr>
                              <w:rPr>
                                <w:rFonts w:eastAsia="Times New Roman"/>
                              </w:rPr>
                            </w:pPr>
                          </w:p>
                        </w:txbxContent>
                      </v:textbox>
                    </v:rect>
                  </v:group>
                  <v:shape id="Arc 8751" o:spid="_x0000_s1168" style="position:absolute;left:-1238;top:-1903;width:4095;height:3523;visibility:visible;mso-wrap-style:square;v-text-anchor:middle" coordsize="409575,3524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9rcMA&#10;AADdAAAADwAAAGRycy9kb3ducmV2LnhtbERPW2vCMBR+H/gfwhn4pqkFp+tMRQaFiQMvG4y9HZqz&#10;trQ5KU1a679fBsIeP777ZjuaRgzUucqygsU8AkGcW11xoeDzI5utQTiPrLGxTApu5GCbTh42mGh7&#10;5TMNF1+IEMIuQQWl920ipctLMujmtiUO3I/tDPoAu0LqDq8h3DQyjqInabDi0FBiS68l5fWlN6Gk&#10;jsOeL3l7748Hd8LnPUXZt1LTx3H3AsLT6P/Fd/ebVrBeLRfw9yY8AZ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a9rcMAAADdAAAADwAAAAAAAAAAAAAAAACYAgAAZHJzL2Rv&#10;d25yZXYueG1sUEsFBgAAAAAEAAQA9QAAAIgDAAAAAA==&#10;" path="m389311,99786nsc408958,134906,414517,174641,405120,212770l204788,176213,389311,99786xem389311,99786nfc408958,134906,414517,174641,405120,212770e" filled="f" strokecolor="black [3213]" strokeweight=".5pt">
                    <v:stroke joinstyle="miter"/>
                    <v:path arrowok="t" o:connecttype="custom" o:connectlocs="389311,99786;405120,212770" o:connectangles="0,0"/>
                  </v:shape>
                </v:group>
                <v:shape id="Text Box 8752" o:spid="_x0000_s1169" type="#_x0000_t202" style="position:absolute;left:4572;top:-2386;width:4762;height:4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9VMcA&#10;AADdAAAADwAAAGRycy9kb3ducmV2LnhtbESPT2vCQBTE74LfYXmF3nTTgBpSV5GAtBQ9+Ofi7Zl9&#10;JqHZtzG71dRP7wqCx2FmfsNM552pxYVaV1lW8DGMQBDnVldcKNjvloMEhPPIGmvLpOCfHMxn/d4U&#10;U22vvKHL1hciQNilqKD0vkmldHlJBt3QNsTBO9nWoA+yLaRu8RrgppZxFI2lwYrDQokNZSXlv9s/&#10;o+AnW65xc4xNcquzr9Vp0Zz3h5FS72/d4hOEp86/ws/2t1aQTEYxPN6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b/VTHAAAA3QAAAA8AAAAAAAAAAAAAAAAAmAIAAGRy&#10;cy9kb3ducmV2LnhtbFBLBQYAAAAABAAEAPUAAACMAwAAAAA=&#10;" filled="f" stroked="f" strokeweight=".5pt">
                  <v:textbox>
                    <w:txbxContent>
                      <w:p w:rsidR="00E641BB" w:rsidRDefault="00A951F5" w:rsidP="00877D10">
                        <w:pPr>
                          <w:ind w:left="0"/>
                        </w:pPr>
                        <w:r w:rsidRPr="00877D10">
                          <w:rPr>
                            <w:position w:val="-4"/>
                          </w:rPr>
                          <w:object w:dxaOrig="225" w:dyaOrig="300">
                            <v:shape id="_x0000_i1036" type="#_x0000_t75" style="width:11.25pt;height:15pt" o:ole="">
                              <v:imagedata r:id="rId39" o:title=""/>
                            </v:shape>
                            <o:OLEObject Type="Embed" ProgID="Equation.DSMT4" ShapeID="_x0000_i1036" DrawAspect="Content" ObjectID="_1627625099" r:id="rId47"/>
                          </w:object>
                        </w:r>
                        <w:r>
                          <w:t xml:space="preserve"> </w:t>
                        </w:r>
                      </w:p>
                    </w:txbxContent>
                  </v:textbox>
                </v:shape>
                <v:shape id="Text Box 8753" o:spid="_x0000_s1170" type="#_x0000_t202" style="position:absolute;left:2095;top:-1910;width:4953;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dYz8cA&#10;AADdAAAADwAAAGRycy9kb3ducmV2LnhtbESPT2vCQBTE7wW/w/KE3upGixqiq0hALEUP/rl4e2af&#10;STD7Nma3mvrpuwXB4zAzv2Gm89ZU4kaNKy0r6PciEMSZ1SXnCg775UcMwnlkjZVlUvBLDuazztsU&#10;E23vvKXbzuciQNglqKDwvk6kdFlBBl3P1sTBO9vGoA+yyaVu8B7gppKDKBpJgyWHhQJrSgvKLrsf&#10;o+A7XW5wexqY+FGlq/V5UV8Px6FS7912MQHhqfWv8LP9pRXE4+En/L8JT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XWM/HAAAA3QAAAA8AAAAAAAAAAAAAAAAAmAIAAGRy&#10;cy9kb3ducmV2LnhtbFBLBQYAAAAABAAEAPUAAACMAwAAAAA=&#10;" filled="f" stroked="f" strokeweight=".5pt">
                  <v:textbox>
                    <w:txbxContent>
                      <w:p w:rsidR="00E641BB" w:rsidRPr="00E641BB" w:rsidRDefault="00A951F5" w:rsidP="00877D10">
                        <w:pPr>
                          <w:ind w:left="0"/>
                          <w:rPr>
                            <w:rFonts w:ascii="Times New Roman" w:hAnsi="Times New Roman" w:cs="Times New Roman"/>
                            <w:sz w:val="20"/>
                            <w:szCs w:val="20"/>
                            <w:vertAlign w:val="superscript"/>
                          </w:rPr>
                        </w:pPr>
                        <w:r w:rsidRPr="00E641BB">
                          <w:rPr>
                            <w:rFonts w:ascii="Times New Roman" w:hAnsi="Times New Roman" w:cs="Times New Roman"/>
                            <w:sz w:val="20"/>
                            <w:szCs w:val="20"/>
                          </w:rPr>
                          <w:t>30</w:t>
                        </w:r>
                        <w:r w:rsidRPr="00E641BB">
                          <w:rPr>
                            <w:rFonts w:ascii="Times New Roman" w:hAnsi="Times New Roman" w:cs="Times New Roman"/>
                            <w:sz w:val="20"/>
                            <w:szCs w:val="20"/>
                            <w:vertAlign w:val="superscript"/>
                          </w:rPr>
                          <w:t>0</w:t>
                        </w:r>
                      </w:p>
                    </w:txbxContent>
                  </v:textbox>
                </v:shape>
                <v:shape id="Text Box 8754" o:spid="_x0000_s1171" type="#_x0000_t202" style="position:absolute;left:8382;top:-7629;width:4762;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7Au8cA&#10;AADdAAAADwAAAGRycy9kb3ducmV2LnhtbESPT2vCQBTE7wW/w/KE3upGqRqiq0hALEUP/rl4e2af&#10;STD7Nma3mvrpuwXB4zAzv2Gm89ZU4kaNKy0r6PciEMSZ1SXnCg775UcMwnlkjZVlUvBLDuazztsU&#10;E23vvKXbzuciQNglqKDwvk6kdFlBBl3P1sTBO9vGoA+yyaVu8B7gppKDKBpJgyWHhQJrSgvKLrsf&#10;o+A7XW5wexqY+FGlq/V5UV8Px6FS7912MQHhqfWv8LP9pRXE4+En/L8JT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wLvHAAAA3QAAAA8AAAAAAAAAAAAAAAAAmAIAAGRy&#10;cy9kb3ducmV2LnhtbFBLBQYAAAAABAAEAPUAAACMAwAAAAA=&#10;" filled="f" stroked="f" strokeweight=".5pt">
                  <v:textbox>
                    <w:txbxContent>
                      <w:p w:rsidR="00E641BB" w:rsidRDefault="00A951F5" w:rsidP="00877D10">
                        <w:pPr>
                          <w:ind w:left="0"/>
                        </w:pPr>
                        <w:r w:rsidRPr="00877D10">
                          <w:rPr>
                            <w:position w:val="-4"/>
                          </w:rPr>
                          <w:object w:dxaOrig="240" w:dyaOrig="300">
                            <v:shape id="_x0000_i1037" type="#_x0000_t75" style="width:12pt;height:15pt" o:ole="">
                              <v:imagedata r:id="rId14" o:title=""/>
                            </v:shape>
                            <o:OLEObject Type="Embed" ProgID="Equation.DSMT4" ShapeID="_x0000_i1037" DrawAspect="Content" ObjectID="_1627625100" r:id="rId48"/>
                          </w:object>
                        </w:r>
                        <w:r>
                          <w:t xml:space="preserve"> </w:t>
                        </w:r>
                      </w:p>
                    </w:txbxContent>
                  </v:textbox>
                </v:shape>
                <v:shape id="Text Box 8755" o:spid="_x0000_s1172" type="#_x0000_t202" style="position:absolute;left:3048;top:-4766;width:4762;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JlIMcA&#10;AADdAAAADwAAAGRycy9kb3ducmV2LnhtbESPT2vCQBTE74LfYXmF3nRTIRpSV5GAtBQ9+Ofi7Zl9&#10;JqHZtzG71dRP7wqCx2FmfsNM552pxYVaV1lW8DGMQBDnVldcKNjvloMEhPPIGmvLpOCfHMxn/d4U&#10;U22vvKHL1hciQNilqKD0vkmldHlJBt3QNsTBO9nWoA+yLaRu8RrgppajKBpLgxWHhRIbykrKf7d/&#10;RsFPtlzj5jgyya3OvlanRXPeH2Kl3t+6xScIT51/hZ/tb60gmcQxPN6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yZSDHAAAA3QAAAA8AAAAAAAAAAAAAAAAAmAIAAGRy&#10;cy9kb3ducmV2LnhtbFBLBQYAAAAABAAEAPUAAACMAwAAAAA=&#10;" filled="f" stroked="f" strokeweight=".5pt">
                  <v:textbox>
                    <w:txbxContent>
                      <w:p w:rsidR="007D0EBF" w:rsidRPr="007D0EBF" w:rsidRDefault="00A951F5" w:rsidP="00877D10">
                        <w:pPr>
                          <w:ind w:left="0"/>
                          <w:rPr>
                            <w:rFonts w:ascii="Times New Roman" w:hAnsi="Times New Roman" w:cs="Times New Roman"/>
                            <w:i/>
                          </w:rPr>
                        </w:pPr>
                        <w:r w:rsidRPr="007D0EBF">
                          <w:rPr>
                            <w:rFonts w:ascii="Times New Roman" w:hAnsi="Times New Roman" w:cs="Times New Roman"/>
                            <w:i/>
                          </w:rPr>
                          <w:t>l</w:t>
                        </w:r>
                      </w:p>
                    </w:txbxContent>
                  </v:textbox>
                </v:shape>
                <w10:wrap type="square"/>
              </v:group>
            </w:pict>
          </mc:Fallback>
        </mc:AlternateContent>
      </w:r>
    </w:p>
    <w:p w:rsidR="00D015AA" w:rsidRDefault="00A951F5" w:rsidP="003A3785">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w:t>
      </w:r>
      <w:r w:rsidRPr="00345DBE">
        <w:rPr>
          <w:rFonts w:ascii="Times New Roman" w:eastAsia="Times New Roman" w:hAnsi="Times New Roman" w:cs="Times New Roman"/>
          <w:color w:val="000000" w:themeColor="text1"/>
          <w:sz w:val="24"/>
          <w:szCs w:val="24"/>
        </w:rPr>
        <w:t>100N.</w:t>
      </w:r>
      <w:r>
        <w:rPr>
          <w:rFonts w:ascii="Times New Roman" w:eastAsia="Times New Roman" w:hAnsi="Times New Roman" w:cs="Times New Roman"/>
          <w:b/>
          <w:color w:val="0000FF"/>
          <w:sz w:val="24"/>
          <w:szCs w:val="24"/>
        </w:rPr>
        <w:tab/>
        <w:t>B.</w:t>
      </w:r>
      <w:r>
        <w:rPr>
          <w:rFonts w:ascii="Times New Roman" w:eastAsia="Times New Roman" w:hAnsi="Times New Roman" w:cs="Times New Roman"/>
          <w:color w:val="000000"/>
          <w:sz w:val="24"/>
          <w:szCs w:val="24"/>
        </w:rPr>
        <w:t>86,6N</w:t>
      </w:r>
    </w:p>
    <w:p w:rsidR="00D015AA" w:rsidRDefault="00A951F5" w:rsidP="003A3785">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color w:val="000000"/>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color w:val="000000"/>
          <w:sz w:val="24"/>
          <w:szCs w:val="24"/>
        </w:rPr>
        <w:t xml:space="preserve"> 50N.</w:t>
      </w:r>
      <w:r>
        <w:rPr>
          <w:rFonts w:ascii="Times New Roman" w:eastAsia="Times New Roman" w:hAnsi="Times New Roman" w:cs="Times New Roman"/>
          <w:b/>
          <w:color w:val="0000FF"/>
          <w:sz w:val="24"/>
          <w:szCs w:val="24"/>
        </w:rPr>
        <w:tab/>
        <w:t>D.</w:t>
      </w:r>
      <w:r>
        <w:rPr>
          <w:rFonts w:ascii="Times New Roman" w:eastAsia="Times New Roman" w:hAnsi="Times New Roman" w:cs="Times New Roman"/>
          <w:color w:val="000000"/>
          <w:sz w:val="24"/>
          <w:szCs w:val="24"/>
        </w:rPr>
        <w:t xml:space="preserve"> 50,6N.</w:t>
      </w:r>
      <w:r>
        <w:rPr>
          <w:noProof/>
        </w:rPr>
        <mc:AlternateContent>
          <mc:Choice Requires="wpg">
            <w:drawing>
              <wp:anchor distT="0" distB="0" distL="114300" distR="114300" simplePos="0" relativeHeight="251667456" behindDoc="0" locked="0" layoutInCell="1" hidden="0" allowOverlap="1" wp14:anchorId="2919AEE7" wp14:editId="59578D9D">
                <wp:simplePos x="0" y="0"/>
                <wp:positionH relativeFrom="column">
                  <wp:posOffset>5080635</wp:posOffset>
                </wp:positionH>
                <wp:positionV relativeFrom="paragraph">
                  <wp:posOffset>128782</wp:posOffset>
                </wp:positionV>
                <wp:extent cx="1313815" cy="1083945"/>
                <wp:effectExtent l="0" t="0" r="635" b="1905"/>
                <wp:wrapSquare wrapText="bothSides" distT="0" distB="0" distL="114300" distR="114300"/>
                <wp:docPr id="8756" name="Group 8756"/>
                <wp:cNvGraphicFramePr/>
                <a:graphic xmlns:a="http://schemas.openxmlformats.org/drawingml/2006/main">
                  <a:graphicData uri="http://schemas.microsoft.com/office/word/2010/wordprocessingGroup">
                    <wpg:wgp>
                      <wpg:cNvGrpSpPr/>
                      <wpg:grpSpPr>
                        <a:xfrm>
                          <a:off x="0" y="0"/>
                          <a:ext cx="1313815" cy="1083945"/>
                          <a:chOff x="-114300" y="-896440"/>
                          <a:chExt cx="1314382" cy="1086364"/>
                        </a:xfrm>
                      </wpg:grpSpPr>
                      <wpg:grpSp>
                        <wpg:cNvPr id="8758" name="Group 8757"/>
                        <wpg:cNvGrpSpPr/>
                        <wpg:grpSpPr>
                          <a:xfrm>
                            <a:off x="-114300" y="-676879"/>
                            <a:ext cx="1314382" cy="848437"/>
                            <a:chOff x="-123825" y="-686404"/>
                            <a:chExt cx="1314382" cy="848437"/>
                          </a:xfrm>
                        </wpg:grpSpPr>
                        <wpg:grpSp>
                          <wpg:cNvPr id="8759" name="Group 8758"/>
                          <wpg:cNvGrpSpPr/>
                          <wpg:grpSpPr>
                            <a:xfrm>
                              <a:off x="9525" y="-686404"/>
                              <a:ext cx="1181032" cy="771090"/>
                              <a:chOff x="38073" y="-781654"/>
                              <a:chExt cx="1182637" cy="771090"/>
                            </a:xfrm>
                          </wpg:grpSpPr>
                          <wpg:grpSp>
                            <wpg:cNvPr id="8760" name="Group 8759"/>
                            <wpg:cNvGrpSpPr/>
                            <wpg:grpSpPr>
                              <a:xfrm>
                                <a:off x="38073" y="-781654"/>
                                <a:ext cx="1163629" cy="695929"/>
                                <a:chOff x="-19077" y="-800704"/>
                                <a:chExt cx="1163629" cy="695929"/>
                              </a:xfrm>
                            </wpg:grpSpPr>
                            <wps:wsp>
                              <wps:cNvPr id="8761" name="Straight Connector 8760"/>
                              <wps:cNvCnPr/>
                              <wps:spPr>
                                <a:xfrm>
                                  <a:off x="0" y="-104775"/>
                                  <a:ext cx="11445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62" name="Straight Connector 8761"/>
                              <wps:cNvCnPr/>
                              <wps:spPr>
                                <a:xfrm flipV="1">
                                  <a:off x="-1" y="-523970"/>
                                  <a:ext cx="887029" cy="409633"/>
                                </a:xfrm>
                                <a:prstGeom prst="line">
                                  <a:avLst/>
                                </a:prstGeom>
                                <a:ln w="31750">
                                  <a:solidFill>
                                    <a:schemeClr val="tx1"/>
                                  </a:solidFill>
                                  <a:headEnd type="none"/>
                                </a:ln>
                              </wps:spPr>
                              <wps:style>
                                <a:lnRef idx="1">
                                  <a:schemeClr val="accent1"/>
                                </a:lnRef>
                                <a:fillRef idx="0">
                                  <a:schemeClr val="accent1"/>
                                </a:fillRef>
                                <a:effectRef idx="0">
                                  <a:schemeClr val="accent1"/>
                                </a:effectRef>
                                <a:fontRef idx="minor">
                                  <a:schemeClr val="tx1"/>
                                </a:fontRef>
                              </wps:style>
                              <wps:bodyPr/>
                            </wps:wsp>
                            <wps:wsp>
                              <wps:cNvPr id="8763" name="Straight Connector 8762"/>
                              <wps:cNvCnPr/>
                              <wps:spPr>
                                <a:xfrm>
                                  <a:off x="734420" y="-800704"/>
                                  <a:ext cx="152607" cy="286086"/>
                                </a:xfrm>
                                <a:prstGeom prst="line">
                                  <a:avLst/>
                                </a:prstGeom>
                                <a:ln>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8764" name="Straight Connector 8763"/>
                              <wps:cNvCnPr/>
                              <wps:spPr>
                                <a:xfrm flipH="1">
                                  <a:off x="-19077" y="-581774"/>
                                  <a:ext cx="887029" cy="400715"/>
                                </a:xfrm>
                                <a:prstGeom prst="line">
                                  <a:avLst/>
                                </a:prstGeom>
                                <a:ln>
                                  <a:solidFill>
                                    <a:schemeClr val="tx1"/>
                                  </a:solidFill>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s:wsp>
                              <wps:cNvPr id="8765" name="Straight Connector 8764"/>
                              <wps:cNvCnPr/>
                              <wps:spPr>
                                <a:xfrm flipV="1">
                                  <a:off x="495972" y="-343424"/>
                                  <a:ext cx="0" cy="238649"/>
                                </a:xfrm>
                                <a:prstGeom prst="line">
                                  <a:avLst/>
                                </a:prstGeom>
                                <a:ln>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8766" name="Rectangle 8765"/>
                            <wps:cNvSpPr>
                              <a:spLocks noChangeArrowheads="1"/>
                            </wps:cNvSpPr>
                            <wps:spPr bwMode="auto">
                              <a:xfrm flipH="1">
                                <a:off x="76212" y="-67714"/>
                                <a:ext cx="1144498" cy="57150"/>
                              </a:xfrm>
                              <a:prstGeom prst="rect">
                                <a:avLst/>
                              </a:prstGeom>
                              <a:pattFill prst="ltUpDiag">
                                <a:fgClr>
                                  <a:srgbClr val="000000"/>
                                </a:fgClr>
                                <a:bgClr>
                                  <a:srgbClr val="FFFFFF"/>
                                </a:bgClr>
                              </a:pattFill>
                              <a:ln w="9525">
                                <a:noFill/>
                                <a:miter lim="800000"/>
                                <a:headEnd/>
                                <a:tailEnd/>
                              </a:ln>
                              <a:effectLst/>
                            </wps:spPr>
                            <wps:txbx>
                              <w:txbxContent>
                                <w:p w:rsidR="003C7B1D" w:rsidRDefault="00891A73" w:rsidP="00287569">
                                  <w:pPr>
                                    <w:rPr>
                                      <w:rFonts w:eastAsia="Times New Roman"/>
                                    </w:rPr>
                                  </w:pPr>
                                </w:p>
                              </w:txbxContent>
                            </wps:txbx>
                            <wps:bodyPr vert="horz" wrap="square" lIns="91440" tIns="45720" rIns="91440" bIns="45720" numCol="1" anchor="t" anchorCtr="0" compatLnSpc="1">
                              <a:prstTxWarp prst="textNoShape">
                                <a:avLst/>
                              </a:prstTxWarp>
                              <a:noAutofit/>
                            </wps:bodyPr>
                          </wps:wsp>
                        </wpg:grpSp>
                        <wps:wsp>
                          <wps:cNvPr id="8767" name="Arc 8766"/>
                          <wps:cNvSpPr/>
                          <wps:spPr>
                            <a:xfrm>
                              <a:off x="-123825" y="-190392"/>
                              <a:ext cx="409575" cy="352425"/>
                            </a:xfrm>
                            <a:prstGeom prst="arc">
                              <a:avLst>
                                <a:gd name="adj1" fmla="val 20250080"/>
                                <a:gd name="adj2" fmla="val 62049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68" name="Text Box 8767"/>
                        <wps:cNvSpPr txBox="1"/>
                        <wps:spPr>
                          <a:xfrm>
                            <a:off x="457200" y="-248226"/>
                            <a:ext cx="476250" cy="438150"/>
                          </a:xfrm>
                          <a:prstGeom prst="rect">
                            <a:avLst/>
                          </a:prstGeom>
                          <a:noFill/>
                          <a:ln w="6350">
                            <a:noFill/>
                          </a:ln>
                        </wps:spPr>
                        <wps:txbx>
                          <w:txbxContent>
                            <w:p w:rsidR="003C7B1D" w:rsidRDefault="00A951F5" w:rsidP="00877D10">
                              <w:pPr>
                                <w:ind w:left="0"/>
                              </w:pPr>
                              <w:r w:rsidRPr="00877D10">
                                <w:rPr>
                                  <w:position w:val="-4"/>
                                </w:rPr>
                                <w:object w:dxaOrig="225" w:dyaOrig="300">
                                  <v:shape id="_x0000_i1049" type="#_x0000_t75" style="width:11.25pt;height:15pt" o:ole="">
                                    <v:imagedata r:id="rId39" o:title=""/>
                                  </v:shape>
                                  <o:OLEObject Type="Embed" ProgID="Equation.DSMT4" ShapeID="_x0000_i1049" DrawAspect="Content" ObjectID="_1627626318" r:id="rId4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69" name="Text Box 8768"/>
                        <wps:cNvSpPr txBox="1"/>
                        <wps:spPr>
                          <a:xfrm>
                            <a:off x="209550" y="-191046"/>
                            <a:ext cx="495300" cy="342900"/>
                          </a:xfrm>
                          <a:prstGeom prst="rect">
                            <a:avLst/>
                          </a:prstGeom>
                          <a:noFill/>
                          <a:ln w="6350">
                            <a:noFill/>
                          </a:ln>
                        </wps:spPr>
                        <wps:txbx>
                          <w:txbxContent>
                            <w:p w:rsidR="003C7B1D" w:rsidRPr="00E641BB" w:rsidRDefault="00A951F5" w:rsidP="00877D10">
                              <w:pPr>
                                <w:ind w:left="0"/>
                                <w:rPr>
                                  <w:rFonts w:ascii="Times New Roman" w:hAnsi="Times New Roman" w:cs="Times New Roman"/>
                                  <w:sz w:val="20"/>
                                  <w:szCs w:val="20"/>
                                  <w:vertAlign w:val="superscript"/>
                                </w:rPr>
                              </w:pPr>
                              <w:r w:rsidRPr="00E641BB">
                                <w:rPr>
                                  <w:rFonts w:ascii="Times New Roman" w:hAnsi="Times New Roman" w:cs="Times New Roman"/>
                                  <w:sz w:val="20"/>
                                  <w:szCs w:val="20"/>
                                </w:rPr>
                                <w:t>30</w:t>
                              </w:r>
                              <w:r w:rsidRPr="00E641BB">
                                <w:rPr>
                                  <w:rFonts w:ascii="Times New Roman" w:hAnsi="Times New Roman" w:cs="Times New Roman"/>
                                  <w:sz w:val="20"/>
                                  <w:szCs w:val="20"/>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70" name="Text Box 8769"/>
                        <wps:cNvSpPr txBox="1"/>
                        <wps:spPr>
                          <a:xfrm>
                            <a:off x="533401" y="-896440"/>
                            <a:ext cx="476250" cy="438150"/>
                          </a:xfrm>
                          <a:prstGeom prst="rect">
                            <a:avLst/>
                          </a:prstGeom>
                          <a:noFill/>
                          <a:ln w="6350">
                            <a:noFill/>
                          </a:ln>
                        </wps:spPr>
                        <wps:txbx>
                          <w:txbxContent>
                            <w:p w:rsidR="003C7B1D" w:rsidRDefault="00A951F5" w:rsidP="00877D10">
                              <w:pPr>
                                <w:ind w:left="0"/>
                              </w:pPr>
                              <w:r w:rsidRPr="00877D10">
                                <w:rPr>
                                  <w:position w:val="-4"/>
                                </w:rPr>
                                <w:object w:dxaOrig="240" w:dyaOrig="300">
                                  <v:shape id="_x0000_i1051" type="#_x0000_t75" style="width:12pt;height:15pt" o:ole="">
                                    <v:imagedata r:id="rId11" o:title=""/>
                                  </v:shape>
                                  <o:OLEObject Type="Embed" ProgID="Equation.DSMT4" ShapeID="_x0000_i1051" DrawAspect="Content" ObjectID="_1627626319" r:id="rId5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71" name="Text Box 8770"/>
                        <wps:cNvSpPr txBox="1"/>
                        <wps:spPr>
                          <a:xfrm>
                            <a:off x="285609" y="-499680"/>
                            <a:ext cx="476250" cy="438150"/>
                          </a:xfrm>
                          <a:prstGeom prst="rect">
                            <a:avLst/>
                          </a:prstGeom>
                          <a:noFill/>
                          <a:ln w="6350">
                            <a:noFill/>
                          </a:ln>
                        </wps:spPr>
                        <wps:txbx>
                          <w:txbxContent>
                            <w:p w:rsidR="007D0EBF" w:rsidRPr="007D0EBF" w:rsidRDefault="00A951F5" w:rsidP="00877D10">
                              <w:pPr>
                                <w:ind w:left="0"/>
                                <w:rPr>
                                  <w:rFonts w:ascii="Times New Roman" w:hAnsi="Times New Roman" w:cs="Times New Roman"/>
                                  <w:i/>
                                </w:rPr>
                              </w:pPr>
                              <w:r w:rsidRPr="007D0EBF">
                                <w:rPr>
                                  <w:rFonts w:ascii="Times New Roman" w:hAnsi="Times New Roman" w:cs="Times New Roman"/>
                                  <w:i/>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756" o:spid="_x0000_s1173" style="position:absolute;left:0;text-align:left;margin-left:400.05pt;margin-top:10.15pt;width:103.45pt;height:85.35pt;z-index:251667456" coordorigin="-1143,-8964" coordsize="13143,108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">
                <v:group id="Group 8757" o:spid="_x0000_s1174" style="position:absolute;left:-1143;top:-6768;width:13143;height:8483" coordorigin="-1238,-6864" coordsize="13143,84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fWEZxgAAAN0A&#10;AAAPAAAAAAAAAAAAAAAAAKoCAABkcnMvZG93bnJldi54bWxQSwUGAAAAAAQABAD6AAAAnQMAAAAA&#10;">
                  <v:group id="Group 8758" o:spid="_x0000_s1175" style="position:absolute;left:95;top:-6864;width:11810;height:7710" coordorigin="380,-7816" coordsize="11826,7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eL1a8MAAADdAAAADwAAAGRycy9kb3ducmV2LnhtbERPTYvCMBC9C/sfwgh7&#10;07S76Eo1ioi7eBDBuiDehmZsi82kNLGt/94cBI+P971Y9aYSLTWutKwgHkcgiDOrS84V/J9+RzMQ&#10;ziNrrCyTggc5WC0/BgtMtO34SG3qcxFC2CWooPC+TqR0WUEG3djWxIG72sagD7DJpW6wC+Gmkl9R&#10;NJUGSw4NBda0KSi7pXej4K/Dbv0db9v97bp5XE6Tw3kfk1Kfw349B+Gp92/xy73TCmY/kzA3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4vVrwwAAAN0AAAAP&#10;AAAAAAAAAAAAAAAAAKoCAABkcnMvZG93bnJldi54bWxQSwUGAAAAAAQABAD6AAAAmgMAAAAA&#10;">
                    <v:group id="Group 8759" o:spid="_x0000_s1176" style="position:absolute;left:380;top:-7816;width:11637;height:6959" coordorigin="-190,-8007" coordsize="11636,6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5Q8McAAADdAAAADwAAAGRycy9kb3ducmV2LnhtbESPQWvCQBSE7wX/w/IK&#10;vTWbKFZNs4qILT2IoBaKt0f2mYRk34bsNon/vlso9DjMzDdMthlNI3rqXGVZQRLFIIhzqysuFHxe&#10;3p6XIJxH1thYJgV3crBZTx4yTLUd+ET92RciQNilqKD0vk2ldHlJBl1kW+Lg3Wxn0AfZFVJ3OAS4&#10;aeQ0jl+kwYrDQokt7UrK6/O3UfA+4LCdJfv+UN929+tlfvw6JKTU0+O4fQXhafT/4b/2h1awXMxX&#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q5Q8McAAADd&#10;AAAADwAAAAAAAAAAAAAAAACqAgAAZHJzL2Rvd25yZXYueG1sUEsFBgAAAAAEAAQA+gAAAJ4DAAAA&#10;AA==&#10;">
                      <v:line id="Straight Connector 8760" o:spid="_x0000_s1177" style="position:absolute;visibility:visible;mso-wrap-style:square" from="0,-1047" to="11445,-1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n2ucMAAADdAAAADwAAAGRycy9kb3ducmV2LnhtbERPW2vCMBR+H+w/hDPwbaYOvLQzyhAG&#10;og/D6mCPh+asKWtO0iZq/ffLg+Djx3dfrgfbigv1oXGsYDLOQBBXTjdcKzgdP18XIEJE1tg6JgU3&#10;CrBePT8tsdDuyge6lLEWKYRDgQpMjL6QMlSGLIax88SJ+3W9xZhgX0vd4zWF21a+ZdlMWmw4NRj0&#10;tDFU/ZVnq6DbVeV+Wk++/dZvzFeHefeT50qNXoaPdxCRhvgQ391brWAxn6X96U16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p9rnDAAAA3QAAAA8AAAAAAAAAAAAA&#10;AAAAoQIAAGRycy9kb3ducmV2LnhtbFBLBQYAAAAABAAEAPkAAACRAwAAAAA=&#10;" strokecolor="black [3213]" strokeweight=".5pt">
                        <v:stroke joinstyle="miter"/>
                      </v:line>
                      <v:line id="Straight Connector 8761" o:spid="_x0000_s1178" style="position:absolute;flip:y;visibility:visible;mso-wrap-style:square" from="0,-5239" to="887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fIoccAAADdAAAADwAAAGRycy9kb3ducmV2LnhtbESPQWsCMRSE7wX/Q3hCbzVrKVZWo2hh&#10;wSIUaovg7bF5blY3L2GTuqu/vikUPA4z8w0zX/a2ERdqQ+1YwXiUgSAuna65UvD9VTxNQYSIrLFx&#10;TAquFGC5GDzMMdeu40+67GIlEoRDjgpMjD6XMpSGLIaR88TJO7rWYkyyraRusUtw28jnLJtIizWn&#10;BYOe3gyV592PVaDXXbHe3l6uH6v9yTQb4999cVDqcdivZiAi9fEe/m9vtILp62QMf2/SE5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18ihxwAAAN0AAAAPAAAAAAAA&#10;AAAAAAAAAKECAABkcnMvZG93bnJldi54bWxQSwUGAAAAAAQABAD5AAAAlQMAAAAA&#10;" strokecolor="black [3213]" strokeweight="2.5pt">
                        <v:stroke joinstyle="miter"/>
                      </v:line>
                      <v:line id="Straight Connector 8762" o:spid="_x0000_s1179" style="position:absolute;visibility:visible;mso-wrap-style:square" from="7344,-8007" to="8870,-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EdSsQAAADdAAAADwAAAGRycy9kb3ducmV2LnhtbESPQWsCMRSE74L/ITyhN80qorI1ipQW&#10;CkXBVXp+bF43WzcvS5K6679vBMHjMDPfMOttbxtxJR9qxwqmkwwEcel0zZWC8+ljvAIRIrLGxjEp&#10;uFGA7WY4WGOuXcdHuhaxEgnCIUcFJsY2lzKUhiyGiWuJk/fjvMWYpK+k9tgluG3kLMsW0mLNacFg&#10;S2+GykvxZxXgrnxv6Pb9ZfiAft7tf4vD/KTUy6jfvYKI1Mdn+NH+1ApWy8UM7m/SE5C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AR1KxAAAAN0AAAAPAAAAAAAAAAAA&#10;AAAAAKECAABkcnMvZG93bnJldi54bWxQSwUGAAAAAAQABAD5AAAAkgMAAAAA&#10;" strokecolor="black [3213]" strokeweight=".5pt">
                        <v:stroke startarrow="classic" startarrowwidth="narrow" startarrowlength="short" joinstyle="miter"/>
                      </v:line>
                      <v:line id="Straight Connector 8763" o:spid="_x0000_s1180" style="position:absolute;flip:x;visibility:visible;mso-wrap-style:square" from="-190,-5817" to="8679,-1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37XsgAAADdAAAADwAAAGRycy9kb3ducmV2LnhtbESPQUsDMRSE74L/ITzBm822wtpumxYp&#10;iIoe6tpDe3tunptdNy9rkrbrv28EweMwM98wi9VgO3EkHxrHCsajDARx5XTDtYLt+8PNFESIyBo7&#10;x6TghwKslpcXCyy0O/EbHctYiwThUKACE2NfSBkqQxbDyPXEyft03mJM0tdSezwluO3kJMtyabHh&#10;tGCwp7Wh6qs8WAXt/rGcPefjnW9Dbnby+2Xz2n4odX013M9BRBrif/iv/aQVTO/yW/h9k56AXJ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x37XsgAAADdAAAADwAAAAAA&#10;AAAAAAAAAAChAgAAZHJzL2Rvd25yZXYueG1sUEsFBgAAAAAEAAQA+QAAAJYDAAAAAA==&#10;" strokecolor="black [3213]" strokeweight=".5pt">
                        <v:stroke startarrow="classic" startarrowwidth="narrow" startarrowlength="short" endarrow="classic" endarrowwidth="narrow" endarrowlength="short" joinstyle="miter"/>
                      </v:line>
                      <v:line id="Straight Connector 8764" o:spid="_x0000_s1181" style="position:absolute;flip:y;visibility:visible;mso-wrap-style:square" from="4959,-3434" to="4959,-1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oddMUAAADdAAAADwAAAGRycy9kb3ducmV2LnhtbESP3YrCMBSE7xd8h3CEvVvTyqJSjSLq&#10;LnvjhT8PcGyOTbE5qU209e03guDlMDPfMLNFZytxp8aXjhWkgwQEce50yYWC4+HnawLCB2SNlWNS&#10;8CAPi3nvY4aZdi3v6L4PhYgQ9hkqMCHUmZQ+N2TRD1xNHL2zayyGKJtC6gbbCLeVHCbJSFosOS4Y&#10;rGllKL/sb1bB5nFND7+8va3XJmzzU7uhXXpR6rPfLacgAnXhHX61/7SCyXj0Dc838QnI+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oddMUAAADdAAAADwAAAAAAAAAA&#10;AAAAAAChAgAAZHJzL2Rvd25yZXYueG1sUEsFBgAAAAAEAAQA+QAAAJMDAAAAAA==&#10;" strokecolor="black [3213]" strokeweight=".5pt">
                        <v:stroke startarrow="classic" startarrowwidth="narrow" startarrowlength="short" joinstyle="miter"/>
                      </v:line>
                    </v:group>
                    <v:rect id="Rectangle 8765" o:spid="_x0000_s1182" style="position:absolute;left:762;top:-677;width:11445;height:57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lA1MUA&#10;AADdAAAADwAAAGRycy9kb3ducmV2LnhtbESPQWvCQBSE7wX/w/KE3upGbVWiq6hg6UEIVfH8yD6T&#10;YPZt3F1j/PfdQqHHYWa+YRarztSiJecrywqGgwQEcW51xYWC03H3NgPhA7LG2jIpeJKH1bL3ssBU&#10;2wd/U3sIhYgQ9ikqKENoUil9XpJBP7ANcfQu1hkMUbpCaoePCDe1HCXJRBqsOC6U2NC2pPx6uJtI&#10;ec/a8fO2yfbnz7vL8n173hUXpV773XoOIlAX/sN/7S+tYDadfMDvm/g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UDUxQAAAN0AAAAPAAAAAAAAAAAAAAAAAJgCAABkcnMv&#10;ZG93bnJldi54bWxQSwUGAAAAAAQABAD1AAAAigMAAAAA&#10;" fillcolor="black" stroked="f">
                      <v:fill r:id="rId13" o:title="" type="pattern"/>
                      <v:textbox>
                        <w:txbxContent>
                          <w:p w:rsidR="003C7B1D" w:rsidRDefault="00A951F5" w:rsidP="00287569">
                            <w:pPr>
                              <w:rPr>
                                <w:rFonts w:eastAsia="Times New Roman"/>
                              </w:rPr>
                            </w:pPr>
                          </w:p>
                        </w:txbxContent>
                      </v:textbox>
                    </v:rect>
                  </v:group>
                  <v:shape id="Arc 8766" o:spid="_x0000_s1183" style="position:absolute;left:-1238;top:-1903;width:4095;height:3523;visibility:visible;mso-wrap-style:square;v-text-anchor:middle" coordsize="409575,3524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PvZMEA&#10;AADdAAAADwAAAGRycy9kb3ducmV2LnhtbERPy4rCMBTdC/MP4Qqz01QXHacaiwwIygz4GEHcXZpr&#10;W9rclCZq/XsjCC4P5z1LO1OLK7WutKxgNIxAEGdWl5wrOPwvBxMQziNrrC2Tgjs5SOcfvRkm2t54&#10;R9e9z0UIYZeggsL7JpHSZQUZdEPbEAfubFuDPsA2l7rFWwg3tRxHUSwNlhwaCmzop6Cs2l9MKKnG&#10;Yc9R3v8um1+3xe81RcuTUp/9bjEF4anzb/HLvdIKJl9xDM834Qn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z72TBAAAA3QAAAA8AAAAAAAAAAAAAAAAAmAIAAGRycy9kb3du&#10;cmV2LnhtbFBLBQYAAAAABAAEAPUAAACGAwAAAAA=&#10;" path="m389311,99786nsc408958,134906,414517,174641,405120,212770l204788,176213,389311,99786xem389311,99786nfc408958,134906,414517,174641,405120,212770e" filled="f" strokecolor="black [3213]" strokeweight=".5pt">
                    <v:stroke joinstyle="miter"/>
                    <v:path arrowok="t" o:connecttype="custom" o:connectlocs="389311,99786;405120,212770" o:connectangles="0,0"/>
                  </v:shape>
                </v:group>
                <v:shape id="Text Box 8767" o:spid="_x0000_s1184" type="#_x0000_t202" style="position:absolute;left:4572;top:-2482;width:4762;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CUcccA&#10;AADdAAAADwAAAGRycy9kb3ducmV2LnhtbESPQWvCQBSE74X+h+UVems2CtUQXUUC0lLsQZtLb8/s&#10;Mwnuvk2zW0399V1B8DjMzDfMfDlYI07U+9axglGSgiCunG65VlB+rV8yED4gazSOScEfeVguHh/m&#10;mGt35i2ddqEWEcI+RwVNCF0upa8asugT1xFH7+B6iyHKvpa6x3OEWyPHaTqRFluOCw12VDRUHXe/&#10;VsFHsf7E7X5ss4sp3jaHVfdTfr8q9fw0rGYgAg3hHr6137WCbDqZwvVNfAJy8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AlHHHAAAA3QAAAA8AAAAAAAAAAAAAAAAAmAIAAGRy&#10;cy9kb3ducmV2LnhtbFBLBQYAAAAABAAEAPUAAACMAwAAAAA=&#10;" filled="f" stroked="f" strokeweight=".5pt">
                  <v:textbox>
                    <w:txbxContent>
                      <w:p w:rsidR="003C7B1D" w:rsidRDefault="00A951F5" w:rsidP="00877D10">
                        <w:pPr>
                          <w:ind w:left="0"/>
                        </w:pPr>
                        <w:r w:rsidRPr="00877D10">
                          <w:rPr>
                            <w:position w:val="-4"/>
                          </w:rPr>
                          <w:object w:dxaOrig="225" w:dyaOrig="300">
                            <v:shape id="_x0000_i1038" type="#_x0000_t75" style="width:11.25pt;height:15pt" o:ole="">
                              <v:imagedata r:id="rId39" o:title=""/>
                            </v:shape>
                            <o:OLEObject Type="Embed" ProgID="Equation.DSMT4" ShapeID="_x0000_i1038" DrawAspect="Content" ObjectID="_1627625101" r:id="rId51"/>
                          </w:object>
                        </w:r>
                        <w:r>
                          <w:t xml:space="preserve"> </w:t>
                        </w:r>
                      </w:p>
                    </w:txbxContent>
                  </v:textbox>
                </v:shape>
                <v:shape id="Text Box 8768" o:spid="_x0000_s1185" type="#_x0000_t202" style="position:absolute;left:2095;top:-1910;width:4953;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8AA8MA&#10;AADdAAAADwAAAGRycy9kb3ducmV2LnhtbERPTYvCMBC9L/gfwgje1lRBLV2jSEFWRA+6vextthnb&#10;YjPpNlGrv94cBI+P9z1fdqYWV2pdZVnBaBiBIM6trrhQkP2sP2MQziNrrC2Tgjs5WC56H3NMtL3x&#10;ga5HX4gQwi5BBaX3TSKly0sy6Ia2IQ7cybYGfYBtIXWLtxBuajmOoqk0WHFoKLGhtKT8fLwYBdt0&#10;vcfD39jEjzr93p1WzX/2O1Fq0O9WXyA8df4tfrk3WkE8m4a54U14An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18AA8MAAADdAAAADwAAAAAAAAAAAAAAAACYAgAAZHJzL2Rv&#10;d25yZXYueG1sUEsFBgAAAAAEAAQA9QAAAIgDAAAAAA==&#10;" filled="f" stroked="f" strokeweight=".5pt">
                  <v:textbox>
                    <w:txbxContent>
                      <w:p w:rsidR="003C7B1D" w:rsidRPr="00E641BB" w:rsidRDefault="00A951F5" w:rsidP="00877D10">
                        <w:pPr>
                          <w:ind w:left="0"/>
                          <w:rPr>
                            <w:rFonts w:ascii="Times New Roman" w:hAnsi="Times New Roman" w:cs="Times New Roman"/>
                            <w:sz w:val="20"/>
                            <w:szCs w:val="20"/>
                            <w:vertAlign w:val="superscript"/>
                          </w:rPr>
                        </w:pPr>
                        <w:r w:rsidRPr="00E641BB">
                          <w:rPr>
                            <w:rFonts w:ascii="Times New Roman" w:hAnsi="Times New Roman" w:cs="Times New Roman"/>
                            <w:sz w:val="20"/>
                            <w:szCs w:val="20"/>
                          </w:rPr>
                          <w:t>30</w:t>
                        </w:r>
                        <w:r w:rsidRPr="00E641BB">
                          <w:rPr>
                            <w:rFonts w:ascii="Times New Roman" w:hAnsi="Times New Roman" w:cs="Times New Roman"/>
                            <w:sz w:val="20"/>
                            <w:szCs w:val="20"/>
                            <w:vertAlign w:val="superscript"/>
                          </w:rPr>
                          <w:t>0</w:t>
                        </w:r>
                      </w:p>
                    </w:txbxContent>
                  </v:textbox>
                </v:shape>
                <v:shape id="Text Box 8769" o:spid="_x0000_s1186" type="#_x0000_t202" style="position:absolute;left:5334;top:-8964;width:4762;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OlmMgA&#10;AADdAAAADwAAAGRycy9kb3ducmV2LnhtbESPT2vCQBTE7wW/w/KE3upGoTZNs4oERCn2YOqlt9fs&#10;yx/Mvo3ZVVM/fbcg9DjMzG+YdDmYVlyod41lBdNJBIK4sLrhSsHhc/0Ug3AeWWNrmRT8kIPlYvSQ&#10;YqLtlfd0yX0lAoRdggpq77tESlfUZNBNbEccvNL2Bn2QfSV1j9cAN62cRdFcGmw4LNTYUVZTcczP&#10;RsF7tv7A/ffMxLc22+zKVXc6fD0r9TgeVm8gPA3+P3xvb7WC+GX+Cn9vwhO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E6WYyAAAAN0AAAAPAAAAAAAAAAAAAAAAAJgCAABk&#10;cnMvZG93bnJldi54bWxQSwUGAAAAAAQABAD1AAAAjQMAAAAA&#10;" filled="f" stroked="f" strokeweight=".5pt">
                  <v:textbox>
                    <w:txbxContent>
                      <w:p w:rsidR="003C7B1D" w:rsidRDefault="00A951F5" w:rsidP="00877D10">
                        <w:pPr>
                          <w:ind w:left="0"/>
                        </w:pPr>
                        <w:r w:rsidRPr="00877D10">
                          <w:rPr>
                            <w:position w:val="-4"/>
                          </w:rPr>
                          <w:object w:dxaOrig="240" w:dyaOrig="300">
                            <v:shape id="_x0000_i1039" type="#_x0000_t75" style="width:12pt;height:15pt" o:ole="">
                              <v:imagedata r:id="rId14" o:title=""/>
                            </v:shape>
                            <o:OLEObject Type="Embed" ProgID="Equation.DSMT4" ShapeID="_x0000_i1039" DrawAspect="Content" ObjectID="_1627625102" r:id="rId52"/>
                          </w:object>
                        </w:r>
                        <w:r>
                          <w:t xml:space="preserve"> </w:t>
                        </w:r>
                      </w:p>
                    </w:txbxContent>
                  </v:textbox>
                </v:shape>
                <v:shape id="Text Box 8770" o:spid="_x0000_s1187" type="#_x0000_t202" style="position:absolute;left:2856;top:-4996;width:4762;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Ca2MMA&#10;AADdAAAADwAAAGRycy9kb3ducmV2LnhtbERPTYvCMBC9C/6HMII3TRXUUo0iBXER96Dby97GZmyL&#10;zaQ2Wa376zeHBY+P973adKYWD2pdZVnBZByBIM6trrhQkH3tRjEI55E11pZJwYscbNb93goTbZ98&#10;osfZFyKEsEtQQel9k0jp8pIMurFtiAN3ta1BH2BbSN3iM4SbWk6jaC4NVhwaSmwoLSm/nX+MgkO6&#10;+8TTZWri3zrdH6/b5p59z5QaDrrtEoSnzr/F/+4PrSBeLML+8CY8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Ca2MMAAADdAAAADwAAAAAAAAAAAAAAAACYAgAAZHJzL2Rv&#10;d25yZXYueG1sUEsFBgAAAAAEAAQA9QAAAIgDAAAAAA==&#10;" filled="f" stroked="f" strokeweight=".5pt">
                  <v:textbox>
                    <w:txbxContent>
                      <w:p w:rsidR="007D0EBF" w:rsidRPr="007D0EBF" w:rsidRDefault="00A951F5" w:rsidP="00877D10">
                        <w:pPr>
                          <w:ind w:left="0"/>
                          <w:rPr>
                            <w:rFonts w:ascii="Times New Roman" w:hAnsi="Times New Roman" w:cs="Times New Roman"/>
                            <w:i/>
                          </w:rPr>
                        </w:pPr>
                        <w:r w:rsidRPr="007D0EBF">
                          <w:rPr>
                            <w:rFonts w:ascii="Times New Roman" w:hAnsi="Times New Roman" w:cs="Times New Roman"/>
                            <w:i/>
                          </w:rPr>
                          <w:t>l</w:t>
                        </w:r>
                      </w:p>
                    </w:txbxContent>
                  </v:textbox>
                </v:shape>
                <w10:wrap type="square"/>
              </v:group>
            </w:pict>
          </mc:Fallback>
        </mc:AlternateContent>
      </w:r>
    </w:p>
    <w:p w:rsidR="00D015AA" w:rsidRDefault="00A951F5" w:rsidP="003A3785">
      <w:pPr>
        <w:numPr>
          <w:ilvl w:val="0"/>
          <w:numId w:val="1"/>
        </w:numPr>
        <w:pBdr>
          <w:top w:val="nil"/>
          <w:left w:val="nil"/>
          <w:bottom w:val="nil"/>
          <w:right w:val="nil"/>
          <w:between w:val="nil"/>
        </w:pBdr>
        <w:spacing w:before="12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 Một người nâng một tấm gỗ đồng chất, tiết diện đều, có trọng lượng P = 200 N. Người ấy tác dụng một lực F vào đầu trên của tấm gỗ (vuông góc với tấm gỗ) để giữ cho nó hợp với mặt đất một góc a = 30°. Độ lớn lực F bằng </w:t>
      </w:r>
    </w:p>
    <w:p w:rsidR="00D015AA" w:rsidRDefault="00A951F5" w:rsidP="003A3785">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b/>
          <w:color w:val="0000FF"/>
          <w:sz w:val="24"/>
          <w:szCs w:val="24"/>
        </w:rPr>
      </w:pPr>
      <w:r>
        <w:rPr>
          <w:rFonts w:ascii="Times New Roman" w:eastAsia="Times New Roman" w:hAnsi="Times New Roman" w:cs="Times New Roman"/>
          <w:b/>
          <w:color w:val="0000FF"/>
          <w:sz w:val="24"/>
          <w:szCs w:val="24"/>
        </w:rPr>
        <w:t>A.</w:t>
      </w:r>
      <w:r w:rsidRPr="00345DBE">
        <w:rPr>
          <w:rFonts w:ascii="Times New Roman" w:eastAsia="Times New Roman" w:hAnsi="Times New Roman" w:cs="Times New Roman"/>
          <w:color w:val="000000" w:themeColor="text1"/>
          <w:sz w:val="24"/>
          <w:szCs w:val="24"/>
        </w:rPr>
        <w:t>86,6N.</w:t>
      </w:r>
      <w:r>
        <w:rPr>
          <w:rFonts w:ascii="Times New Roman" w:eastAsia="Times New Roman" w:hAnsi="Times New Roman" w:cs="Times New Roman"/>
          <w:b/>
          <w:color w:val="0000FF"/>
          <w:sz w:val="24"/>
          <w:szCs w:val="24"/>
        </w:rPr>
        <w:tab/>
        <w:t>B.</w:t>
      </w:r>
      <w:r>
        <w:rPr>
          <w:rFonts w:ascii="Times New Roman" w:eastAsia="Times New Roman" w:hAnsi="Times New Roman" w:cs="Times New Roman"/>
          <w:color w:val="000000"/>
          <w:sz w:val="24"/>
          <w:szCs w:val="24"/>
        </w:rPr>
        <w:t>100N</w:t>
      </w:r>
    </w:p>
    <w:p w:rsidR="00D015AA" w:rsidRDefault="00A951F5" w:rsidP="003A3785">
      <w:pPr>
        <w:tabs>
          <w:tab w:val="left" w:pos="283"/>
          <w:tab w:val="left" w:pos="2835"/>
          <w:tab w:val="left" w:pos="5386"/>
          <w:tab w:val="left" w:pos="7937"/>
        </w:tabs>
        <w:spacing w:before="0" w:after="150" w:line="360" w:lineRule="auto"/>
        <w:ind w:left="0" w:right="0" w:firstLine="283"/>
        <w:rPr>
          <w:rFonts w:ascii="Times New Roman" w:eastAsia="Times New Roman" w:hAnsi="Times New Roman" w:cs="Times New Roman"/>
          <w:color w:val="000000"/>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color w:val="000000"/>
          <w:sz w:val="24"/>
          <w:szCs w:val="24"/>
        </w:rPr>
        <w:t>50N.</w:t>
      </w:r>
      <w:r>
        <w:rPr>
          <w:rFonts w:ascii="Times New Roman" w:eastAsia="Times New Roman" w:hAnsi="Times New Roman" w:cs="Times New Roman"/>
          <w:b/>
          <w:color w:val="0000FF"/>
          <w:sz w:val="24"/>
          <w:szCs w:val="24"/>
        </w:rPr>
        <w:tab/>
        <w:t>D.</w:t>
      </w:r>
      <w:r>
        <w:rPr>
          <w:rFonts w:ascii="Times New Roman" w:eastAsia="Times New Roman" w:hAnsi="Times New Roman" w:cs="Times New Roman"/>
          <w:color w:val="000000"/>
          <w:sz w:val="24"/>
          <w:szCs w:val="24"/>
        </w:rPr>
        <w:t xml:space="preserve"> 50,6N.</w:t>
      </w:r>
      <w:r>
        <w:rPr>
          <w:noProof/>
        </w:rPr>
        <mc:AlternateContent>
          <mc:Choice Requires="wpg">
            <w:drawing>
              <wp:anchor distT="0" distB="0" distL="114300" distR="114300" simplePos="0" relativeHeight="251668480" behindDoc="0" locked="0" layoutInCell="1" hidden="0" allowOverlap="1" wp14:anchorId="0EE094A2" wp14:editId="58B2C119">
                <wp:simplePos x="0" y="0"/>
                <wp:positionH relativeFrom="column">
                  <wp:posOffset>5062220</wp:posOffset>
                </wp:positionH>
                <wp:positionV relativeFrom="paragraph">
                  <wp:posOffset>243205</wp:posOffset>
                </wp:positionV>
                <wp:extent cx="990268" cy="845698"/>
                <wp:effectExtent l="0" t="19050" r="635" b="0"/>
                <wp:wrapNone/>
                <wp:docPr id="8771" name="Group 8771"/>
                <wp:cNvGraphicFramePr/>
                <a:graphic xmlns:a="http://schemas.openxmlformats.org/drawingml/2006/main">
                  <a:graphicData uri="http://schemas.microsoft.com/office/word/2010/wordprocessingGroup">
                    <wpg:wgp>
                      <wpg:cNvGrpSpPr/>
                      <wpg:grpSpPr>
                        <a:xfrm>
                          <a:off x="0" y="0"/>
                          <a:ext cx="990268" cy="845698"/>
                          <a:chOff x="0" y="0"/>
                          <a:chExt cx="990268" cy="845698"/>
                        </a:xfrm>
                      </wpg:grpSpPr>
                      <wpg:grpSp>
                        <wpg:cNvPr id="8773" name="Group 8772"/>
                        <wpg:cNvGrpSpPr/>
                        <wpg:grpSpPr>
                          <a:xfrm>
                            <a:off x="0" y="0"/>
                            <a:ext cx="990268" cy="845698"/>
                            <a:chOff x="-28899" y="-714392"/>
                            <a:chExt cx="990960" cy="845709"/>
                          </a:xfrm>
                        </wpg:grpSpPr>
                        <wpg:grpSp>
                          <wpg:cNvPr id="8774" name="Group 8773"/>
                          <wpg:cNvGrpSpPr/>
                          <wpg:grpSpPr>
                            <a:xfrm>
                              <a:off x="-1" y="-666766"/>
                              <a:ext cx="952501" cy="798083"/>
                              <a:chOff x="-1" y="-666766"/>
                              <a:chExt cx="952501" cy="798083"/>
                            </a:xfrm>
                          </wpg:grpSpPr>
                          <wpg:grpSp>
                            <wpg:cNvPr id="8775" name="Group 8774"/>
                            <wpg:cNvGrpSpPr/>
                            <wpg:grpSpPr>
                              <a:xfrm>
                                <a:off x="-1" y="-666766"/>
                                <a:ext cx="952501" cy="798083"/>
                                <a:chOff x="1876424" y="-443096"/>
                                <a:chExt cx="953515" cy="803448"/>
                              </a:xfrm>
                            </wpg:grpSpPr>
                            <wps:wsp>
                              <wps:cNvPr id="8776" name="Rectangle 8775"/>
                              <wps:cNvSpPr>
                                <a:spLocks noChangeArrowheads="1"/>
                              </wps:cNvSpPr>
                              <wps:spPr bwMode="auto">
                                <a:xfrm flipH="1">
                                  <a:off x="1876424" y="314325"/>
                                  <a:ext cx="953514" cy="46027"/>
                                </a:xfrm>
                                <a:prstGeom prst="rect">
                                  <a:avLst/>
                                </a:prstGeom>
                                <a:pattFill prst="ltUpDiag">
                                  <a:fgClr>
                                    <a:srgbClr val="000000"/>
                                  </a:fgClr>
                                  <a:bgClr>
                                    <a:srgbClr val="FFFFFF"/>
                                  </a:bgClr>
                                </a:pattFill>
                                <a:ln w="9525">
                                  <a:noFill/>
                                  <a:miter lim="800000"/>
                                  <a:headEnd/>
                                  <a:tailEnd/>
                                </a:ln>
                                <a:effectLst/>
                              </wps:spPr>
                              <wps:txbx>
                                <w:txbxContent>
                                  <w:p w:rsidR="007D5A39" w:rsidRDefault="00891A73" w:rsidP="003C7B1D">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8777" name="Straight Connector 8776"/>
                              <wps:cNvCnPr/>
                              <wps:spPr>
                                <a:xfrm flipV="1">
                                  <a:off x="1905030" y="295274"/>
                                  <a:ext cx="858162"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78" name="Straight Connector 8777"/>
                              <wps:cNvCnPr/>
                              <wps:spPr>
                                <a:xfrm flipH="1">
                                  <a:off x="2276903" y="-443095"/>
                                  <a:ext cx="266984" cy="1"/>
                                </a:xfrm>
                                <a:prstGeom prst="line">
                                  <a:avLst/>
                                </a:prstGeom>
                                <a:ln>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s:wsp>
                              <wps:cNvPr id="8779" name="Straight Connector 8778"/>
                              <wps:cNvCnPr/>
                              <wps:spPr>
                                <a:xfrm flipV="1">
                                  <a:off x="1924101" y="-443096"/>
                                  <a:ext cx="314660" cy="7284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80" name="Straight Connector 8779"/>
                              <wps:cNvCnPr/>
                              <wps:spPr>
                                <a:xfrm>
                                  <a:off x="2276903" y="-443095"/>
                                  <a:ext cx="4958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81" name="Straight Connector 8780"/>
                              <wps:cNvCnPr/>
                              <wps:spPr>
                                <a:xfrm flipV="1">
                                  <a:off x="2772727" y="-433506"/>
                                  <a:ext cx="1" cy="75742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82" name="Rectangle 8781"/>
                              <wps:cNvSpPr>
                                <a:spLocks noChangeArrowheads="1"/>
                              </wps:cNvSpPr>
                              <wps:spPr bwMode="auto">
                                <a:xfrm flipH="1">
                                  <a:off x="2782263" y="-443096"/>
                                  <a:ext cx="47676" cy="786309"/>
                                </a:xfrm>
                                <a:prstGeom prst="rect">
                                  <a:avLst/>
                                </a:prstGeom>
                                <a:pattFill prst="ltUpDiag">
                                  <a:fgClr>
                                    <a:srgbClr val="000000"/>
                                  </a:fgClr>
                                  <a:bgClr>
                                    <a:srgbClr val="FFFFFF"/>
                                  </a:bgClr>
                                </a:pattFill>
                                <a:ln w="9525">
                                  <a:noFill/>
                                  <a:miter lim="800000"/>
                                  <a:headEnd/>
                                  <a:tailEnd/>
                                </a:ln>
                                <a:effectLst/>
                              </wps:spPr>
                              <wps:txbx>
                                <w:txbxContent>
                                  <w:p w:rsidR="007D5A39" w:rsidRDefault="00891A73" w:rsidP="003C7B1D">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8783" name="Straight Connector 8782"/>
                              <wps:cNvCnPr/>
                              <wps:spPr>
                                <a:xfrm flipV="1">
                                  <a:off x="2105212" y="-443096"/>
                                  <a:ext cx="133511" cy="316442"/>
                                </a:xfrm>
                                <a:prstGeom prst="line">
                                  <a:avLst/>
                                </a:prstGeom>
                                <a:ln>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8784" name="Rectangle 8783"/>
                            <wps:cNvSpPr/>
                            <wps:spPr>
                              <a:xfrm>
                                <a:off x="361952" y="-666766"/>
                                <a:ext cx="76200" cy="723907"/>
                              </a:xfrm>
                              <a:prstGeom prst="rect">
                                <a:avLst/>
                              </a:prstGeom>
                              <a:solidFill>
                                <a:schemeClr val="bg1">
                                  <a:lumMod val="6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85" name="Text Box 8784"/>
                          <wps:cNvSpPr txBox="1"/>
                          <wps:spPr>
                            <a:xfrm>
                              <a:off x="456580" y="-714392"/>
                              <a:ext cx="505481" cy="390526"/>
                            </a:xfrm>
                            <a:prstGeom prst="rect">
                              <a:avLst/>
                            </a:prstGeom>
                            <a:noFill/>
                            <a:ln w="6350">
                              <a:noFill/>
                            </a:ln>
                          </wps:spPr>
                          <wps:txbx>
                            <w:txbxContent>
                              <w:p w:rsidR="007D5A39" w:rsidRDefault="00A951F5" w:rsidP="003C7B1D">
                                <w:pPr>
                                  <w:ind w:left="0"/>
                                </w:pPr>
                                <w:r w:rsidRPr="007D5A39">
                                  <w:rPr>
                                    <w:position w:val="-10"/>
                                  </w:rPr>
                                  <w:object w:dxaOrig="240" w:dyaOrig="360">
                                    <v:shape id="_x0000_i1053" type="#_x0000_t75" style="width:12pt;height:18pt" o:ole="">
                                      <v:imagedata r:id="rId53" o:title=""/>
                                    </v:shape>
                                    <o:OLEObject Type="Embed" ProgID="Equation.DSMT4" ShapeID="_x0000_i1053" DrawAspect="Content" ObjectID="_1627626320" r:id="rId5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86" name="Text Box 8785"/>
                          <wps:cNvSpPr txBox="1"/>
                          <wps:spPr>
                            <a:xfrm>
                              <a:off x="-28899" y="-590785"/>
                              <a:ext cx="505481" cy="390526"/>
                            </a:xfrm>
                            <a:prstGeom prst="rect">
                              <a:avLst/>
                            </a:prstGeom>
                            <a:noFill/>
                            <a:ln w="6350">
                              <a:noFill/>
                            </a:ln>
                          </wps:spPr>
                          <wps:txbx>
                            <w:txbxContent>
                              <w:p w:rsidR="007D5A39" w:rsidRDefault="00A951F5" w:rsidP="003C7B1D">
                                <w:pPr>
                                  <w:ind w:left="0"/>
                                </w:pPr>
                                <w:r w:rsidRPr="007D5A39">
                                  <w:rPr>
                                    <w:position w:val="-10"/>
                                  </w:rPr>
                                  <w:object w:dxaOrig="255" w:dyaOrig="360">
                                    <v:shape id="_x0000_i1055" type="#_x0000_t75" style="width:12.75pt;height:18pt" o:ole="">
                                      <v:imagedata r:id="rId55" o:title=""/>
                                    </v:shape>
                                    <o:OLEObject Type="Embed" ProgID="Equation.DSMT4" ShapeID="_x0000_i1055" DrawAspect="Content" ObjectID="_1627626321" r:id="rId5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87" name="Text Box 8786"/>
                          <wps:cNvSpPr txBox="1"/>
                          <wps:spPr>
                            <a:xfrm>
                              <a:off x="132504" y="-497384"/>
                              <a:ext cx="505178" cy="390530"/>
                            </a:xfrm>
                            <a:prstGeom prst="rect">
                              <a:avLst/>
                            </a:prstGeom>
                            <a:noFill/>
                            <a:ln w="6350">
                              <a:noFill/>
                            </a:ln>
                          </wps:spPr>
                          <wps:txbx>
                            <w:txbxContent>
                              <w:p w:rsidR="007D5A39" w:rsidRDefault="00A951F5" w:rsidP="007D5A39">
                                <w:pPr>
                                  <w:ind w:left="0"/>
                                </w:pPr>
                                <w:r w:rsidRPr="007D5A39">
                                  <w:rPr>
                                    <w:position w:val="-6"/>
                                  </w:rPr>
                                  <w:object w:dxaOrig="225" w:dyaOrig="225">
                                    <v:shape id="_x0000_i1057" type="#_x0000_t75" style="width:11.25pt;height:11.25pt" o:ole="">
                                      <v:imagedata r:id="rId57" o:title=""/>
                                    </v:shape>
                                    <o:OLEObject Type="Embed" ProgID="Equation.DSMT4" ShapeID="_x0000_i1057" DrawAspect="Content" ObjectID="_1627626322" r:id="rId58"/>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88" name="Text Box 8787"/>
                          <wps:cNvSpPr txBox="1"/>
                          <wps:spPr>
                            <a:xfrm>
                              <a:off x="351732" y="-152315"/>
                              <a:ext cx="428925" cy="266617"/>
                            </a:xfrm>
                            <a:prstGeom prst="rect">
                              <a:avLst/>
                            </a:prstGeom>
                            <a:noFill/>
                            <a:ln w="6350">
                              <a:noFill/>
                            </a:ln>
                          </wps:spPr>
                          <wps:txbx>
                            <w:txbxContent>
                              <w:p w:rsidR="007D5A39" w:rsidRPr="007D5A39" w:rsidRDefault="00A951F5" w:rsidP="007D5A39">
                                <w:pPr>
                                  <w:ind w:left="0"/>
                                  <w:rPr>
                                    <w:rFonts w:ascii="Times New Roman" w:hAnsi="Times New Roman" w:cs="Times New Roman"/>
                                  </w:rPr>
                                </w:pPr>
                                <w:r w:rsidRPr="007D5A39">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789" name="Arc 8788"/>
                        <wps:cNvSpPr/>
                        <wps:spPr>
                          <a:xfrm>
                            <a:off x="228600" y="28575"/>
                            <a:ext cx="295275" cy="284480"/>
                          </a:xfrm>
                          <a:prstGeom prst="arc">
                            <a:avLst>
                              <a:gd name="adj1" fmla="val 5311409"/>
                              <a:gd name="adj2" fmla="val 762153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8771" o:spid="_x0000_s1188" style="position:absolute;left:0;text-align:left;margin-left:398.6pt;margin-top:19.15pt;width:77.95pt;height:66.6pt;z-index:251668480" coordsize="9902,8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">
                <v:group id="Group 8772" o:spid="_x0000_s1189" style="position:absolute;width:9902;height:8456" coordorigin="-288,-7143" coordsize="9909,8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e4cYAAADdAAAADwAAAGRycy9kb3ducmV2LnhtbESPT4vCMBTE7wt+h/AE&#10;b2taZVepRhFxxYMs+AfE26N5tsXmpTTZtn77jSB4HGbmN8x82ZlSNFS7wrKCeBiBIE6tLjhTcD79&#10;fE5BOI+ssbRMCh7kYLnofcwx0bblAzVHn4kAYZeggtz7KpHSpTkZdENbEQfvZmuDPsg6k7rGNsBN&#10;KUdR9C0NFhwWcqxonVN6P/4ZBdsW29U43jT7+239uJ6+fi/7mJQa9LvVDISnzr/Dr/ZOK5hOJi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v57hxgAAAN0A&#10;AAAPAAAAAAAAAAAAAAAAAKoCAABkcnMvZG93bnJldi54bWxQSwUGAAAAAAQABAD6AAAAnQMAAAAA&#10;">
                  <v:group id="Group 8773" o:spid="_x0000_s1190" style="position:absolute;top:-6667;width:9525;height:7980" coordorigin=",-6667" coordsize="9525,7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M7esYAAADdAAAADwAAAGRycy9kb3ducmV2LnhtbESPT4vCMBTE7wt+h/AE&#10;b2taZVepRhFZxYMs+AfE26N5tsXmpTTZtn77jSB4HGbmN8x82ZlSNFS7wrKCeBiBIE6tLjhTcD5t&#10;PqcgnEfWWFomBQ9ysFz0PuaYaNvygZqjz0SAsEtQQe59lUjp0pwMuqGtiIN3s7VBH2SdSV1jG+Cm&#10;lKMo+pYGCw4LOVa0zim9H/+Mgm2L7Woc/zT7+239uJ6+fi/7mJQa9LvVDISnzr/Dr/ZOK5hOJm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8zt6xgAAAN0A&#10;AAAPAAAAAAAAAAAAAAAAAKoCAABkcnMvZG93bnJldi54bWxQSwUGAAAAAAQABAD6AAAAnQMAAAAA&#10;">
                    <v:group id="Group 8774" o:spid="_x0000_s1191" style="position:absolute;top:-6667;width:9525;height:7980" coordorigin="18764,-4430" coordsize="9535,8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xqjDscAAADdAAAADwAAAGRycy9kb3ducmV2LnhtbESPT2vCQBTE7wW/w/KE&#10;3nQT26pEVxHR0oMI/gHx9sg+k2D2bciuSfz23YLQ4zAzv2Hmy86UoqHaFZYVxMMIBHFqdcGZgvNp&#10;O5iCcB5ZY2mZFDzJwXLRe5tjom3LB2qOPhMBwi5BBbn3VSKlS3My6Ia2Ig7ezdYGfZB1JnWNbYCb&#10;Uo6iaCwNFhwWcqxonVN6Pz6Mgu8W29VHvGl299v6eT197S+7mJR673erGQhPnf8Pv9o/WsF0MvmE&#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xqjDscAAADd&#10;AAAADwAAAAAAAAAAAAAAAACqAgAAZHJzL2Rvd25yZXYueG1sUEsFBgAAAAAEAAQA+gAAAJ4DAAAA&#10;AA==&#10;">
                      <v:rect id="Rectangle 8775" o:spid="_x0000_s1192" style="position:absolute;left:18764;top:3143;width:9535;height:46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DWCcYA&#10;AADdAAAADwAAAGRycy9kb3ducmV2LnhtbESPT2sCMRTE74LfITyhN81qa5WtUWzB0oOw1JY9PzZv&#10;/+DmZZvEdf32TUHocZiZ3zCb3WBa0ZPzjWUF81kCgriwuuFKwffXYboG4QOyxtYyKbiRh912PNpg&#10;qu2VP6k/hUpECPsUFdQhdKmUvqjJoJ/Zjjh6pXUGQ5SuktrhNcJNKxdJ8iwNNhwXauzorabifLqY&#10;SHnK+sfbz2t2zN8vLiuOfX6oSqUeJsP+BUSgIfyH7+0PrWC9Wi3h7018An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DWCcYAAADdAAAADwAAAAAAAAAAAAAAAACYAgAAZHJz&#10;L2Rvd25yZXYueG1sUEsFBgAAAAAEAAQA9QAAAIsDAAAAAA==&#10;" fillcolor="black" stroked="f">
                        <v:fill r:id="rId13" o:title="" type="pattern"/>
                        <v:textbox>
                          <w:txbxContent>
                            <w:p w:rsidR="007D5A39" w:rsidRDefault="00A951F5" w:rsidP="003C7B1D">
                              <w:pPr>
                                <w:rPr>
                                  <w:rFonts w:eastAsia="Times New Roman"/>
                                </w:rPr>
                              </w:pPr>
                            </w:p>
                          </w:txbxContent>
                        </v:textbox>
                      </v:rect>
                      <v:line id="Straight Connector 8776" o:spid="_x0000_s1193" style="position:absolute;flip:y;visibility:visible;mso-wrap-style:square" from="19050,2952" to="27631,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yihcUAAADdAAAADwAAAGRycy9kb3ducmV2LnhtbESPT2sCMRTE7wW/Q3hCbzWrB5XVKLLg&#10;n4OXapEeH5vn7mrysiRRt376plDwOMzMb5j5srNG3MmHxrGC4SADQVw63XCl4Ou4/piCCBFZo3FM&#10;Cn4owHLRe5tjrt2DP+l+iJVIEA45KqhjbHMpQ1mTxTBwLXHyzs5bjEn6SmqPjwS3Ro6ybCwtNpwW&#10;amypqKm8Hm5WQWFO39124zmeLs/zbU/r4mKMUu/9bjUDEamLr/B/e6cVTCeTMfy9SU9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yihcUAAADdAAAADwAAAAAAAAAA&#10;AAAAAAChAgAAZHJzL2Rvd25yZXYueG1sUEsFBgAAAAAEAAQA+QAAAJMDAAAAAA==&#10;" strokecolor="black [3213]" strokeweight=".5pt">
                        <v:stroke joinstyle="miter"/>
                      </v:line>
                      <v:line id="Straight Connector 8777" o:spid="_x0000_s1194" style="position:absolute;flip:x;visibility:visible;mso-wrap-style:square" from="22769,-4430" to="25438,-4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EV3sQAAADdAAAADwAAAGRycy9kb3ducmV2LnhtbESPzW7CMBCE75V4B2uRuBUnPRCUYlAF&#10;FHHhwM8DbONtHBGvQ2xIeHuMhMRxNDPfaGaL3tbiRq2vHCtIxwkI4sLpiksFp+Pv5xSED8gaa8ek&#10;4E4eFvPBxwxz7Tre0+0QShEh7HNUYEJocil9YciiH7uGOHr/rrUYomxLqVvsItzW8itJJtJixXHB&#10;YENLQ8X5cLUK1vdLetzw7rpambAr/ro17dOzUqNh//MNIlAf3uFXe6sVTLMsg+eb+ATk/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4RXexAAAAN0AAAAPAAAAAAAAAAAA&#10;AAAAAKECAABkcnMvZG93bnJldi54bWxQSwUGAAAAAAQABAD5AAAAkgMAAAAA&#10;" strokecolor="black [3213]" strokeweight=".5pt">
                        <v:stroke startarrow="classic" startarrowwidth="narrow" startarrowlength="short" joinstyle="miter"/>
                      </v:line>
                      <v:line id="Straight Connector 8778" o:spid="_x0000_s1195" style="position:absolute;flip:y;visibility:visible;mso-wrap-style:square" from="19241,-4430" to="22387,2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TbMMAAADdAAAADwAAAGRycy9kb3ducmV2LnhtbERPPW/CMBDdkfofrKvUDZx2aFCKiapI&#10;KQxdoBXqeIqPJNQ+R7YhKb8eD0gdn973qpysERfyoXes4HmRgSBunO65VfD9Vc+XIEJE1mgck4I/&#10;ClCuH2YrLLQbeUeXfWxFCuFQoIIuxqGQMjQdWQwLNxAn7ui8xZigb6X2OKZwa+RLlr1Kiz2nhg4H&#10;qjpqfvdnq6Ayh59p8+E5Hk7X4/mT6upkjFJPj9P7G4hIU/wX391brWCZ52luepOegF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vk2zDAAAA3QAAAA8AAAAAAAAAAAAA&#10;AAAAoQIAAGRycy9kb3ducmV2LnhtbFBLBQYAAAAABAAEAPkAAACRAwAAAAA=&#10;" strokecolor="black [3213]" strokeweight=".5pt">
                        <v:stroke joinstyle="miter"/>
                      </v:line>
                      <v:line id="Straight Connector 8779" o:spid="_x0000_s1196" style="position:absolute;visibility:visible;mso-wrap-style:square" from="22769,-4430" to="27727,-4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rJ+cYAAADdAAAADwAAAGRycy9kb3ducmV2LnhtbESPQWsCMRSE74X+h/CE3mpWodVdjVIE&#10;QdqDdFvB42Pz3CxuXrKbVLf/vhEKHoeZ+YZZrgfbigv1oXGsYDLOQBBXTjdcK/j+2j7PQYSIrLF1&#10;TAp+KcB69fiwxEK7K3/SpYy1SBAOBSowMfpCylAZshjGzhMn7+R6izHJvpa6x2uC21ZOs+xVWmw4&#10;LRj0tDFUncsfq6B7r8qPl3py8Du/MfsO8+6Y50o9jYa3BYhIQ7yH/9s7rWA+m+Vwe5Oe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KyfnGAAAA3QAAAA8AAAAAAAAA&#10;AAAAAAAAoQIAAGRycy9kb3ducmV2LnhtbFBLBQYAAAAABAAEAPkAAACUAwAAAAA=&#10;" strokecolor="black [3213]" strokeweight=".5pt">
                        <v:stroke joinstyle="miter"/>
                      </v:line>
                      <v:line id="Straight Connector 8780" o:spid="_x0000_s1197" style="position:absolute;flip:y;visibility:visible;mso-wrap-style:square" from="27727,-4335" to="27727,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zvTcIAAADdAAAADwAAAGRycy9kb3ducmV2LnhtbERPPW/CMBDdK/U/WIfUrTgwlChgEIpE&#10;6dClgCLGU3wkAfsc2QbS/vp6QGJ8et+L1WCNuJEPnWMFk3EGgrh2uuNGwWG/ec9BhIis0TgmBb8U&#10;YLV8fVlgod2df+i2i41IIRwKVNDG2BdShroli2HseuLEnZy3GBP0jdQe7yncGjnNsg9psePU0GJP&#10;ZUv1ZXe1CkpTHYftp+dYnf9O12/alGdjlHobDes5iEhDfIof7i+tIJ/laX96k56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8zvTcIAAADdAAAADwAAAAAAAAAAAAAA&#10;AAChAgAAZHJzL2Rvd25yZXYueG1sUEsFBgAAAAAEAAQA+QAAAJADAAAAAA==&#10;" strokecolor="black [3213]" strokeweight=".5pt">
                        <v:stroke joinstyle="miter"/>
                      </v:line>
                      <v:rect id="Rectangle 8781" o:spid="_x0000_s1198" style="position:absolute;left:27822;top:-4430;width:477;height:786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6gLcYA&#10;AADdAAAADwAAAGRycy9kb3ducmV2LnhtbESPT2vCQBTE7wW/w/IK3nRjLRqiq2jB0oMQ/IPnR/aZ&#10;hGbfxt01xm/fLRR6HGbmN8xy3ZtGdOR8bVnBZJyAIC6srrlUcD7tRikIH5A1NpZJwZM8rFeDlyVm&#10;2j74QN0xlCJC2GeooAqhzaT0RUUG/di2xNG7WmcwROlKqR0+Itw08i1JZtJgzXGhwpY+Kiq+j3cT&#10;Ke95N33etvn+8nl3ebHvLrvyqtTwtd8sQATqw3/4r/2lFaTzdAK/b+IT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6gLcYAAADdAAAADwAAAAAAAAAAAAAAAACYAgAAZHJz&#10;L2Rvd25yZXYueG1sUEsFBgAAAAAEAAQA9QAAAIsDAAAAAA==&#10;" fillcolor="black" stroked="f">
                        <v:fill r:id="rId13" o:title="" type="pattern"/>
                        <v:textbox>
                          <w:txbxContent>
                            <w:p w:rsidR="007D5A39" w:rsidRDefault="00A951F5" w:rsidP="003C7B1D">
                              <w:pPr>
                                <w:rPr>
                                  <w:rFonts w:eastAsia="Times New Roman"/>
                                </w:rPr>
                              </w:pPr>
                            </w:p>
                          </w:txbxContent>
                        </v:textbox>
                      </v:rect>
                      <v:line id="Straight Connector 8782" o:spid="_x0000_s1199" style="position:absolute;flip:y;visibility:visible;mso-wrap-style:square" from="21052,-4430" to="22387,-1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PGYcUAAADdAAAADwAAAGRycy9kb3ducmV2LnhtbESPzW7CMBCE70i8g7WVuIETDjQKGFSV&#10;H3HhwM8DLPE2jojXITYkvD2uVKnH0cx8o1mseluLJ7W+cqwgnSQgiAunKy4VXM7bcQbCB2SNtWNS&#10;8CIPq+VwsMBcu46P9DyFUkQI+xwVmBCaXEpfGLLoJ64hjt6Pay2GKNtS6ha7CLe1nCbJTFqsOC4Y&#10;bOjbUHE7PayCzeuennd8eKzXJhyKa7ehY3pTavTRf81BBOrDf/ivvdcKss9sCr9v4hOQy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EPGYcUAAADdAAAADwAAAAAAAAAA&#10;AAAAAAChAgAAZHJzL2Rvd25yZXYueG1sUEsFBgAAAAAEAAQA+QAAAJMDAAAAAA==&#10;" strokecolor="black [3213]" strokeweight=".5pt">
                        <v:stroke startarrow="classic" startarrowwidth="narrow" startarrowlength="short" joinstyle="miter"/>
                      </v:line>
                    </v:group>
                    <v:rect id="Rectangle 8783" o:spid="_x0000_s1200" style="position:absolute;left:3619;top:-6667;width:762;height:7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w7DsYA&#10;AADdAAAADwAAAGRycy9kb3ducmV2LnhtbESPQWsCMRSE70L/Q3gFb5pVoV22RpFSqdCDVMuCt8fm&#10;dbN18xI2qa799Y0geBxm5htmvuxtK07Uhcaxgsk4A0FcOd1wreBrvx7lIEJE1tg6JgUXCrBcPAzm&#10;WGh35k867WItEoRDgQpMjL6QMlSGLIax88TJ+3adxZhkV0vd4TnBbSunWfYkLTacFgx6ejVUHXe/&#10;VkFm3spjWW7de9wffvzfxX/Q5qDU8LFfvYCI1Md7+NbeaAX5cz6D65v0BO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6w7DsYAAADdAAAADwAAAAAAAAAAAAAAAACYAgAAZHJz&#10;L2Rvd25yZXYueG1sUEsFBgAAAAAEAAQA9QAAAIsDAAAAAA==&#10;" fillcolor="#a5a5a5 [2092]" strokecolor="black [3213]" strokeweight="1pt"/>
                  </v:group>
                  <v:shape id="Text Box 8784" o:spid="_x0000_s1201" type="#_x0000_t202" style="position:absolute;left:4565;top:-7143;width:5055;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7s/McA&#10;AADdAAAADwAAAGRycy9kb3ducmV2LnhtbESPQWvCQBSE7wX/w/IEb3WjqA3RVSQglqIHbS69vWaf&#10;STD7NmZXjf76bqHQ4zAz3zCLVWdqcaPWVZYVjIYRCOLc6ooLBdnn5jUG4TyyxtoyKXiQg9Wy97LA&#10;RNs7H+h29IUIEHYJKii9bxIpXV6SQTe0DXHwTrY16INsC6lbvAe4qeU4imbSYMVhocSG0pLy8/Fq&#10;FHykmz0evscmftbpdndaN5fsa6rUoN+t5yA8df4//Nd+1writ3gCv2/CE5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e7PzHAAAA3QAAAA8AAAAAAAAAAAAAAAAAmAIAAGRy&#10;cy9kb3ducmV2LnhtbFBLBQYAAAAABAAEAPUAAACMAwAAAAA=&#10;" filled="f" stroked="f" strokeweight=".5pt">
                    <v:textbox>
                      <w:txbxContent>
                        <w:p w:rsidR="007D5A39" w:rsidRDefault="00A951F5" w:rsidP="003C7B1D">
                          <w:pPr>
                            <w:ind w:left="0"/>
                          </w:pPr>
                          <w:r w:rsidRPr="007D5A39">
                            <w:rPr>
                              <w:position w:val="-10"/>
                            </w:rPr>
                            <w:object w:dxaOrig="240" w:dyaOrig="360">
                              <v:shape id="_x0000_i1040" type="#_x0000_t75" style="width:12pt;height:18pt" o:ole="">
                                <v:imagedata r:id="rId59" o:title=""/>
                              </v:shape>
                              <o:OLEObject Type="Embed" ProgID="Equation.DSMT4" ShapeID="_x0000_i1040" DrawAspect="Content" ObjectID="_1627625103" r:id="rId60"/>
                            </w:object>
                          </w:r>
                          <w:r>
                            <w:t xml:space="preserve"> </w:t>
                          </w:r>
                        </w:p>
                      </w:txbxContent>
                    </v:textbox>
                  </v:shape>
                  <v:shape id="Text Box 8785" o:spid="_x0000_s1202" type="#_x0000_t202" style="position:absolute;left:-288;top:-5907;width:5053;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JJZ8YA&#10;AADdAAAADwAAAGRycy9kb3ducmV2LnhtbESPT4vCMBTE7wt+h/AEb2uq4FqqUaQgK8t68M/F27N5&#10;tsXmpTZZ7frpjSB4HGbmN8x03ppKXKlxpWUFg34EgjizuuRcwX63/IxBOI+ssbJMCv7JwXzW+Zhi&#10;ou2NN3Td+lwECLsEFRTe14mULivIoOvbmjh4J9sY9EE2udQN3gLcVHIYRV/SYMlhocCa0oKy8/bP&#10;KPhJl2vcHIcmvlfp9+9pUV/2h5FSvW67mIDw1Pp3+NVeaQXxOB7B8014AnL2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JJZ8YAAADdAAAADwAAAAAAAAAAAAAAAACYAgAAZHJz&#10;L2Rvd25yZXYueG1sUEsFBgAAAAAEAAQA9QAAAIsDAAAAAA==&#10;" filled="f" stroked="f" strokeweight=".5pt">
                    <v:textbox>
                      <w:txbxContent>
                        <w:p w:rsidR="007D5A39" w:rsidRDefault="00A951F5" w:rsidP="003C7B1D">
                          <w:pPr>
                            <w:ind w:left="0"/>
                          </w:pPr>
                          <w:r w:rsidRPr="007D5A39">
                            <w:rPr>
                              <w:position w:val="-10"/>
                            </w:rPr>
                            <w:object w:dxaOrig="255" w:dyaOrig="360">
                              <v:shape id="_x0000_i1041" type="#_x0000_t75" style="width:12.75pt;height:18pt" o:ole="">
                                <v:imagedata r:id="rId61" o:title=""/>
                              </v:shape>
                              <o:OLEObject Type="Embed" ProgID="Equation.DSMT4" ShapeID="_x0000_i1041" DrawAspect="Content" ObjectID="_1627625104" r:id="rId62"/>
                            </w:object>
                          </w:r>
                          <w:r>
                            <w:t xml:space="preserve"> </w:t>
                          </w:r>
                        </w:p>
                      </w:txbxContent>
                    </v:textbox>
                  </v:shape>
                  <v:shape id="Text Box 8786" o:spid="_x0000_s1203" type="#_x0000_t202" style="position:absolute;left:1325;top:-4973;width:5051;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XEMYA&#10;AADdAAAADwAAAGRycy9kb3ducmV2LnhtbESPT4vCMBTE78J+h/CEvWmqsFqqUaQgLose/HPZ29vm&#10;2Rabl24TtfrpjSB4HGbmN8x03ppKXKhxpWUFg34EgjizuuRcwWG/7MUgnEfWWFkmBTdyMJ99dKaY&#10;aHvlLV12PhcBwi5BBYX3dSKlywoy6Pq2Jg7e0TYGfZBNLnWD1wA3lRxG0UgaLDksFFhTWlB22p2N&#10;gp90ucHt39DE9ypdrY+L+v/w+6XUZ7ddTEB4av07/Gp/awXxOB7B8014AnL2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XEMYAAADdAAAADwAAAAAAAAAAAAAAAACYAgAAZHJz&#10;L2Rvd25yZXYueG1sUEsFBgAAAAAEAAQA9QAAAIsDAAAAAA==&#10;" filled="f" stroked="f" strokeweight=".5pt">
                    <v:textbox>
                      <w:txbxContent>
                        <w:p w:rsidR="007D5A39" w:rsidRDefault="00A951F5" w:rsidP="007D5A39">
                          <w:pPr>
                            <w:ind w:left="0"/>
                          </w:pPr>
                          <w:r w:rsidRPr="007D5A39">
                            <w:rPr>
                              <w:position w:val="-6"/>
                            </w:rPr>
                            <w:object w:dxaOrig="225" w:dyaOrig="225">
                              <v:shape id="_x0000_i1042" type="#_x0000_t75" style="width:11.25pt;height:11.25pt" o:ole="">
                                <v:imagedata r:id="rId63" o:title=""/>
                              </v:shape>
                              <o:OLEObject Type="Embed" ProgID="Equation.DSMT4" ShapeID="_x0000_i1042" DrawAspect="Content" ObjectID="_1627625105" r:id="rId64"/>
                            </w:object>
                          </w:r>
                          <w:r>
                            <w:t xml:space="preserve"> </w:t>
                          </w:r>
                        </w:p>
                      </w:txbxContent>
                    </v:textbox>
                  </v:shape>
                  <v:shape id="Text Box 8787" o:spid="_x0000_s1204" type="#_x0000_t202" style="position:absolute;left:3517;top:-1523;width:4289;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xyi8cA&#10;AADdAAAADwAAAGRycy9kb3ducmV2LnhtbESPQWvCQBSE70L/w/IK3symQpuQuooExCL2EM2lt9fs&#10;MwnNvk2zq8b++m6h4HGYmW+YxWo0nbjQ4FrLCp6iGARxZXXLtYLyuJmlIJxH1thZJgU3crBaPkwW&#10;mGl75YIuB1+LAGGXoYLG+z6T0lUNGXSR7YmDd7KDQR/kUEs94DXATSfncfwiDbYcFhrsKW+o+jqc&#10;jYJdvnnH4nNu0p8u3+5P6/67/HhWavo4rl9BeBr9PfzfftMK0iRN4O9Ne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McovHAAAA3QAAAA8AAAAAAAAAAAAAAAAAmAIAAGRy&#10;cy9kb3ducmV2LnhtbFBLBQYAAAAABAAEAPUAAACMAwAAAAA=&#10;" filled="f" stroked="f" strokeweight=".5pt">
                    <v:textbox>
                      <w:txbxContent>
                        <w:p w:rsidR="007D5A39" w:rsidRPr="007D5A39" w:rsidRDefault="00A951F5" w:rsidP="007D5A39">
                          <w:pPr>
                            <w:ind w:left="0"/>
                            <w:rPr>
                              <w:rFonts w:ascii="Times New Roman" w:hAnsi="Times New Roman" w:cs="Times New Roman"/>
                            </w:rPr>
                          </w:pPr>
                          <w:r w:rsidRPr="007D5A39">
                            <w:rPr>
                              <w:rFonts w:ascii="Times New Roman" w:hAnsi="Times New Roman" w:cs="Times New Roman"/>
                            </w:rPr>
                            <w:t>O</w:t>
                          </w:r>
                        </w:p>
                      </w:txbxContent>
                    </v:textbox>
                  </v:shape>
                </v:group>
                <v:shape id="Arc 8788" o:spid="_x0000_s1205" style="position:absolute;left:2286;top:285;width:2952;height:2845;visibility:visible;mso-wrap-style:square;v-text-anchor:middle" coordsize="295275,284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X4g8QA&#10;AADdAAAADwAAAGRycy9kb3ducmV2LnhtbERPPW/CMBDdkfofrKvERhwYWpNiUNVSKeqAIO3Qbtf4&#10;mkTE5yg2JPx7PCAxPr3v1Wa0rThT7xvHGuZJCoK4dKbhSsP318dMgfAB2WDrmDRcyMNm/TBZYWbc&#10;wAc6F6ESMYR9hhrqELpMSl/WZNEnriOO3L/rLYYI+0qaHocYblu5SNMnabHh2FBjR281lcfiZDUM&#10;9nen8vn2vfjL1XL8bHO7P/5oPX0cX19ABBrDXXxz50aDelZxbnwTn4B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1+IPEAAAA3QAAAA8AAAAAAAAAAAAAAAAAmAIAAGRycy9k&#10;b3ducmV2LnhtbFBLBQYAAAAABAAEAPUAAACJAwAAAAA=&#10;" path="m151303,284436nsc118877,285212,87088,275678,60848,257307l147638,142240v1222,47399,2443,94797,3665,142196xem151303,284436nfc118877,285212,87088,275678,60848,257307e" filled="f" strokecolor="black [3213]" strokeweight=".5pt">
                  <v:stroke joinstyle="miter"/>
                  <v:path arrowok="t" o:connecttype="custom" o:connectlocs="151303,284436;60848,257307" o:connectangles="0,0"/>
                </v:shape>
              </v:group>
            </w:pict>
          </mc:Fallback>
        </mc:AlternateContent>
      </w:r>
    </w:p>
    <w:p w:rsidR="00D015AA" w:rsidRDefault="00A951F5" w:rsidP="003A3785">
      <w:pPr>
        <w:numPr>
          <w:ilvl w:val="0"/>
          <w:numId w:val="1"/>
        </w:numPr>
        <w:pBdr>
          <w:top w:val="nil"/>
          <w:left w:val="nil"/>
          <w:bottom w:val="nil"/>
          <w:right w:val="nil"/>
          <w:between w:val="nil"/>
        </w:pBdr>
        <w:spacing w:before="0" w:line="360" w:lineRule="auto"/>
        <w:ind w:right="0"/>
        <w:contextualSpacing/>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Một thanh đồng chất AB, có trọng lượng P</w:t>
      </w:r>
      <w:r>
        <w:rPr>
          <w:rFonts w:ascii="Times New Roman" w:eastAsia="Times New Roman" w:hAnsi="Times New Roman" w:cs="Times New Roman"/>
          <w:color w:val="000000"/>
          <w:sz w:val="24"/>
          <w:szCs w:val="24"/>
          <w:vertAlign w:val="subscript"/>
        </w:rPr>
        <w:t>1</w:t>
      </w:r>
      <w:r>
        <w:rPr>
          <w:rFonts w:ascii="Times New Roman" w:eastAsia="Times New Roman" w:hAnsi="Times New Roman" w:cs="Times New Roman"/>
          <w:color w:val="000000"/>
          <w:sz w:val="24"/>
          <w:szCs w:val="24"/>
        </w:rPr>
        <w:t> = 10 N, đầu A được gắn với tường bằng một bản lề, còn đầu B được giữ yên nhờ một sợi dây nằm ngang buộc vào tường tại</w:t>
      </w:r>
      <w:r>
        <w:rPr>
          <w:rFonts w:ascii="Times New Roman" w:eastAsia="Times New Roman" w:hAnsi="Times New Roman" w:cs="Times New Roman"/>
          <w:b/>
          <w:color w:val="0000FF"/>
          <w:sz w:val="24"/>
          <w:szCs w:val="24"/>
        </w:rPr>
        <w:tab/>
      </w:r>
      <w:r>
        <w:rPr>
          <w:rFonts w:ascii="Times New Roman" w:eastAsia="Times New Roman" w:hAnsi="Times New Roman" w:cs="Times New Roman"/>
          <w:color w:val="000000"/>
          <w:sz w:val="24"/>
          <w:szCs w:val="24"/>
        </w:rPr>
        <w:t>C. Một vật có trọng lượng P</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 15 N, được treo vào đầu B của thanh .Cho biết AC = 1 m ; BC = 0,6 m. Lực căng T</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và T</w:t>
      </w:r>
      <w:r>
        <w:rPr>
          <w:rFonts w:ascii="Times New Roman" w:eastAsia="Times New Roman" w:hAnsi="Times New Roman" w:cs="Times New Roman"/>
          <w:color w:val="000000"/>
          <w:sz w:val="24"/>
          <w:szCs w:val="24"/>
          <w:vertAlign w:val="subscript"/>
        </w:rPr>
        <w:t>1</w:t>
      </w:r>
      <w:r>
        <w:rPr>
          <w:rFonts w:ascii="Times New Roman" w:eastAsia="Times New Roman" w:hAnsi="Times New Roman" w:cs="Times New Roman"/>
          <w:color w:val="000000"/>
          <w:sz w:val="24"/>
          <w:szCs w:val="24"/>
        </w:rPr>
        <w:t> của hai đoạn dây lần lượt là</w:t>
      </w:r>
      <w:r>
        <w:rPr>
          <w:noProof/>
        </w:rPr>
        <mc:AlternateContent>
          <mc:Choice Requires="wpg">
            <w:drawing>
              <wp:anchor distT="0" distB="0" distL="114300" distR="114300" simplePos="0" relativeHeight="251671552" behindDoc="0" locked="0" layoutInCell="1" hidden="0" allowOverlap="1" wp14:anchorId="5CA6C967" wp14:editId="05894EC9">
                <wp:simplePos x="0" y="0"/>
                <wp:positionH relativeFrom="column">
                  <wp:posOffset>5185410</wp:posOffset>
                </wp:positionH>
                <wp:positionV relativeFrom="paragraph">
                  <wp:posOffset>191135</wp:posOffset>
                </wp:positionV>
                <wp:extent cx="1143000" cy="1133475"/>
                <wp:effectExtent l="0" t="0" r="0" b="9525"/>
                <wp:wrapSquare wrapText="bothSides" distT="0" distB="0" distL="114300" distR="114300"/>
                <wp:docPr id="8789" name="Group 8789"/>
                <wp:cNvGraphicFramePr/>
                <a:graphic xmlns:a="http://schemas.openxmlformats.org/drawingml/2006/main">
                  <a:graphicData uri="http://schemas.microsoft.com/office/word/2010/wordprocessingGroup">
                    <wpg:wgp>
                      <wpg:cNvGrpSpPr/>
                      <wpg:grpSpPr>
                        <a:xfrm>
                          <a:off x="0" y="0"/>
                          <a:ext cx="1143000" cy="1133475"/>
                          <a:chOff x="0" y="-57150"/>
                          <a:chExt cx="1143000" cy="1133475"/>
                        </a:xfrm>
                      </wpg:grpSpPr>
                      <wpg:grpSp>
                        <wpg:cNvPr id="8791" name="Group 8790"/>
                        <wpg:cNvGrpSpPr/>
                        <wpg:grpSpPr>
                          <a:xfrm>
                            <a:off x="219075" y="57150"/>
                            <a:ext cx="571501" cy="990600"/>
                            <a:chOff x="-1" y="19050"/>
                            <a:chExt cx="571501" cy="990600"/>
                          </a:xfrm>
                        </wpg:grpSpPr>
                        <wpg:grpSp>
                          <wpg:cNvPr id="8792" name="Group 8791"/>
                          <wpg:cNvGrpSpPr/>
                          <wpg:grpSpPr>
                            <a:xfrm>
                              <a:off x="57150" y="19050"/>
                              <a:ext cx="514350" cy="990600"/>
                              <a:chOff x="0" y="0"/>
                              <a:chExt cx="514350" cy="990600"/>
                            </a:xfrm>
                          </wpg:grpSpPr>
                          <wpg:grpSp>
                            <wpg:cNvPr id="8793" name="Group 8792"/>
                            <wpg:cNvGrpSpPr/>
                            <wpg:grpSpPr>
                              <a:xfrm>
                                <a:off x="0" y="0"/>
                                <a:ext cx="438150" cy="990600"/>
                                <a:chOff x="0" y="0"/>
                                <a:chExt cx="438150" cy="990600"/>
                              </a:xfrm>
                            </wpg:grpSpPr>
                            <wps:wsp>
                              <wps:cNvPr id="8794" name="Straight Connector 8793"/>
                              <wps:cNvCnPr/>
                              <wps:spPr>
                                <a:xfrm>
                                  <a:off x="0" y="0"/>
                                  <a:ext cx="0" cy="990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95" name="Straight Connector 8794"/>
                              <wps:cNvCnPr/>
                              <wps:spPr>
                                <a:xfrm flipV="1">
                                  <a:off x="28576" y="133350"/>
                                  <a:ext cx="400049" cy="657226"/>
                                </a:xfrm>
                                <a:prstGeom prst="line">
                                  <a:avLst/>
                                </a:prstGeom>
                                <a:ln w="31750">
                                  <a:solidFill>
                                    <a:schemeClr val="tx1"/>
                                  </a:solidFill>
                                  <a:headEnd type="oval"/>
                                </a:ln>
                              </wps:spPr>
                              <wps:style>
                                <a:lnRef idx="1">
                                  <a:schemeClr val="accent1"/>
                                </a:lnRef>
                                <a:fillRef idx="0">
                                  <a:schemeClr val="accent1"/>
                                </a:fillRef>
                                <a:effectRef idx="0">
                                  <a:schemeClr val="accent1"/>
                                </a:effectRef>
                                <a:fontRef idx="minor">
                                  <a:schemeClr val="tx1"/>
                                </a:fontRef>
                              </wps:style>
                              <wps:bodyPr/>
                            </wps:wsp>
                            <wps:wsp>
                              <wps:cNvPr id="8796" name="Straight Connector 8795"/>
                              <wps:cNvCnPr/>
                              <wps:spPr>
                                <a:xfrm>
                                  <a:off x="9525" y="123825"/>
                                  <a:ext cx="4286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97" name="Straight Connector 8796"/>
                              <wps:cNvCnPr/>
                              <wps:spPr>
                                <a:xfrm flipV="1">
                                  <a:off x="438150" y="123826"/>
                                  <a:ext cx="0" cy="40004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8798" name="Rectangle 8797"/>
                            <wps:cNvSpPr/>
                            <wps:spPr>
                              <a:xfrm>
                                <a:off x="371475" y="523875"/>
                                <a:ext cx="142875" cy="200025"/>
                              </a:xfrm>
                              <a:prstGeom prst="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99" name="Rectangle 8798"/>
                          <wps:cNvSpPr>
                            <a:spLocks noChangeArrowheads="1"/>
                          </wps:cNvSpPr>
                          <wps:spPr bwMode="auto">
                            <a:xfrm flipH="1">
                              <a:off x="-1" y="28575"/>
                              <a:ext cx="45719" cy="942975"/>
                            </a:xfrm>
                            <a:prstGeom prst="rect">
                              <a:avLst/>
                            </a:prstGeom>
                            <a:pattFill prst="ltUpDiag">
                              <a:fgClr>
                                <a:srgbClr val="000000"/>
                              </a:fgClr>
                              <a:bgClr>
                                <a:srgbClr val="FFFFFF"/>
                              </a:bgClr>
                            </a:pattFill>
                            <a:ln w="9525">
                              <a:noFill/>
                              <a:miter lim="800000"/>
                              <a:headEnd/>
                              <a:tailEnd/>
                            </a:ln>
                            <a:effectLst/>
                          </wps:spPr>
                          <wps:txbx>
                            <w:txbxContent>
                              <w:p w:rsidR="000600FC" w:rsidRDefault="00891A73" w:rsidP="000600FC">
                                <w:pPr>
                                  <w:rPr>
                                    <w:rFonts w:eastAsia="Times New Roman"/>
                                  </w:rPr>
                                </w:pPr>
                              </w:p>
                            </w:txbxContent>
                          </wps:txbx>
                          <wps:bodyPr vert="horz" wrap="square" lIns="91440" tIns="45720" rIns="91440" bIns="45720" numCol="1" anchor="t" anchorCtr="0" compatLnSpc="1">
                            <a:prstTxWarp prst="textNoShape">
                              <a:avLst/>
                            </a:prstTxWarp>
                            <a:noAutofit/>
                          </wps:bodyPr>
                        </wps:wsp>
                      </wpg:grpSp>
                      <wps:wsp>
                        <wps:cNvPr id="8800" name="Text Box 8799"/>
                        <wps:cNvSpPr txBox="1"/>
                        <wps:spPr>
                          <a:xfrm>
                            <a:off x="0" y="0"/>
                            <a:ext cx="533400" cy="342900"/>
                          </a:xfrm>
                          <a:prstGeom prst="rect">
                            <a:avLst/>
                          </a:prstGeom>
                          <a:noFill/>
                          <a:ln w="6350">
                            <a:noFill/>
                          </a:ln>
                        </wps:spPr>
                        <wps:txbx>
                          <w:txbxContent>
                            <w:p w:rsidR="000600FC" w:rsidRPr="00287569" w:rsidRDefault="00A951F5" w:rsidP="000600FC">
                              <w:pPr>
                                <w:ind w:left="0"/>
                                <w:rPr>
                                  <w:rFonts w:ascii="Times New Roman" w:hAnsi="Times New Roman" w:cs="Times New Roman"/>
                                </w:rPr>
                              </w:pPr>
                              <w:r w:rsidRPr="00287569">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01" name="Text Box 8800"/>
                        <wps:cNvSpPr txBox="1"/>
                        <wps:spPr>
                          <a:xfrm>
                            <a:off x="609600" y="-57150"/>
                            <a:ext cx="533400" cy="342900"/>
                          </a:xfrm>
                          <a:prstGeom prst="rect">
                            <a:avLst/>
                          </a:prstGeom>
                          <a:noFill/>
                          <a:ln w="6350">
                            <a:noFill/>
                          </a:ln>
                        </wps:spPr>
                        <wps:txbx>
                          <w:txbxContent>
                            <w:p w:rsidR="000600FC" w:rsidRPr="00287569" w:rsidRDefault="00A951F5" w:rsidP="000600FC">
                              <w:pPr>
                                <w:ind w:left="0"/>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02" name="Text Box 8801"/>
                        <wps:cNvSpPr txBox="1"/>
                        <wps:spPr>
                          <a:xfrm>
                            <a:off x="264794" y="733425"/>
                            <a:ext cx="533400" cy="342900"/>
                          </a:xfrm>
                          <a:prstGeom prst="rect">
                            <a:avLst/>
                          </a:prstGeom>
                          <a:noFill/>
                          <a:ln w="6350">
                            <a:noFill/>
                          </a:ln>
                        </wps:spPr>
                        <wps:txbx>
                          <w:txbxContent>
                            <w:p w:rsidR="000600FC" w:rsidRPr="00287569" w:rsidRDefault="00A951F5" w:rsidP="000600FC">
                              <w:pPr>
                                <w:ind w:left="0"/>
                                <w:rPr>
                                  <w:rFonts w:ascii="Times New Roman" w:hAnsi="Times New Roman" w:cs="Times New Roman"/>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789" o:spid="_x0000_s1206" style="position:absolute;left:0;text-align:left;margin-left:408.3pt;margin-top:15.05pt;width:90pt;height:89.25pt;z-index:251671552" coordorigin=",-571" coordsize="11430,11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">
                <v:group id="Group 8790" o:spid="_x0000_s1207" style="position:absolute;left:2190;top:571;width:5715;height:9906" coordorigin=",190" coordsize="5715,9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C1D98QAAADdAAAA&#10;DwAAAAAAAAAAAAAAAACqAgAAZHJzL2Rvd25yZXYueG1sUEsFBgAAAAAEAAQA+gAAAJsDAAAAAA==&#10;">
                  <v:group id="Group 8791" o:spid="_x0000_s1208" style="position:absolute;left:571;top:190;width:5144;height:9906" coordsize="5143,9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2HmbMcAAADdAAAADwAAAGRycy9kb3ducmV2LnhtbESPQWvCQBSE74L/YXlC&#10;b3UTi62NWUVEpQcpVAvF2yP7TEKyb0N2TeK/7xYKHoeZ+YZJ14OpRUetKy0riKcRCOLM6pJzBd/n&#10;/fMChPPIGmvLpOBODtar8SjFRNuev6g7+VwECLsEFRTeN4mULivIoJvahjh4V9sa9EG2udQt9gFu&#10;ajmLoldpsOSwUGBD24Ky6nQzCg499puXeNcdq+v2fjnPP3+OMSn1NBk2SxCeBv8I/7c/tILF23sM&#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2HmbMcAAADd&#10;AAAADwAAAAAAAAAAAAAAAACqAgAAZHJzL2Rvd25yZXYueG1sUEsFBgAAAAAEAAQA+gAAAJ4DAAAA&#10;AA==&#10;">
                    <v:group id="Group 8792" o:spid="_x0000_s1209" style="position:absolute;width:4381;height:9906" coordsize="4381,9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7N4G8cAAADdAAAADwAAAGRycy9kb3ducmV2LnhtbESPT2vCQBTE7wW/w/KE&#10;3nQTS6tGVxHR0oMI/gHx9sg+k2D2bciuSfz23YLQ4zAzv2Hmy86UoqHaFZYVxMMIBHFqdcGZgvNp&#10;O5iAcB5ZY2mZFDzJwXLRe5tjom3LB2qOPhMBwi5BBbn3VSKlS3My6Ia2Ig7ezdYGfZB1JnWNbYCb&#10;Uo6i6EsaLDgs5FjROqf0fnwYBd8ttquPeNPs7rf183r63F92MSn13u9WMxCeOv8ffrV/tILJeDqC&#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7N4G8cAAADd&#10;AAAADwAAAAAAAAAAAAAAAACqAgAAZHJzL2Rvd25yZXYueG1sUEsFBgAAAAAEAAQA+gAAAJ4DAAAA&#10;AA==&#10;">
                      <v:line id="Straight Connector 8793" o:spid="_x0000_s1210" style="position:absolute;visibility:visible;mso-wrap-style:square" from="0,0" to="0,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4Y6ccAAADdAAAADwAAAGRycy9kb3ducmV2LnhtbESPQWsCMRSE74X+h/AKvWnWSlt3NUoR&#10;BGkPxa2Cx8fmuVncvGQ3qW7/fVMQehxm5htmsRpsKy7Uh8axgsk4A0FcOd1wrWD/tRnNQISIrLF1&#10;TAp+KMBqeX+3wEK7K+/oUsZaJAiHAhWYGH0hZagMWQxj54mTd3K9xZhkX0vd4zXBbSufsuxFWmw4&#10;LRj0tDZUnctvq6B7r8qP53py8Fu/Np8d5t0xz5V6fBje5iAiDfE/fGtvtYLZaz6FvzfpCc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bhjpxwAAAN0AAAAPAAAAAAAA&#10;AAAAAAAAAKECAABkcnMvZG93bnJldi54bWxQSwUGAAAAAAQABAD5AAAAlQMAAAAA&#10;" strokecolor="black [3213]" strokeweight=".5pt">
                        <v:stroke joinstyle="miter"/>
                      </v:line>
                      <v:line id="Straight Connector 8794" o:spid="_x0000_s1211" style="position:absolute;flip:y;visibility:visible;mso-wrap-style:square" from="285,1333" to="4286,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EZfccAAADdAAAADwAAAGRycy9kb3ducmV2LnhtbESP3WrCQBSE7wXfYTlC73TT9Mc0dRWR&#10;FhQptKnQ20P2NAlmz8bdrca37wqCl8PMfMPMFr1pxZGcbywruJ8kIIhLqxuuFOy+38cZCB+QNbaW&#10;ScGZPCzmw8EMc21P/EXHIlQiQtjnqKAOocul9GVNBv3EdsTR+7XOYIjSVVI7PEW4aWWaJM/SYMNx&#10;ocaOVjWV++LPKNg+pdk0Kw72c7fV6cfG/WyStwel7kb98hVEoD7cwtf2WivIpi+PcHkTn4Cc/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QRl9xwAAAN0AAAAPAAAAAAAA&#10;AAAAAAAAAKECAABkcnMvZG93bnJldi54bWxQSwUGAAAAAAQABAD5AAAAlQMAAAAA&#10;" strokecolor="black [3213]" strokeweight="2.5pt">
                        <v:stroke startarrow="oval" joinstyle="miter"/>
                      </v:line>
                      <v:line id="Straight Connector 8795" o:spid="_x0000_s1212" style="position:absolute;visibility:visible;mso-wrap-style:square" from="95,1238" to="4381,1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slBsYAAADdAAAADwAAAGRycy9kb3ducmV2LnhtbESPQWsCMRSE7wX/Q3gFbzVrwdZdjSJC&#10;QeyhdLXQ42Pz3CzdvGQ3Udd/3xQKHoeZ+YZZrgfbigv1oXGsYDrJQBBXTjdcKzge3p7mIEJE1tg6&#10;JgU3CrBejR6WWGh35U+6lLEWCcKhQAUmRl9IGSpDFsPEeeLknVxvMSbZ11L3eE1w28rnLHuRFhtO&#10;CwY9bQ1VP+XZKuj2Vfk+q6dffue35qPDvPvOc6XGj8NmASLSEO/h//ZOK5i/5jP4e5Oe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LJQbGAAAA3QAAAA8AAAAAAAAA&#10;AAAAAAAAoQIAAGRycy9kb3ducmV2LnhtbFBLBQYAAAAABAAEAPkAAACUAwAAAAA=&#10;" strokecolor="black [3213]" strokeweight=".5pt">
                        <v:stroke joinstyle="miter"/>
                      </v:line>
                      <v:line id="Straight Connector 8796" o:spid="_x0000_s1213" style="position:absolute;flip:y;visibility:visible;mso-wrap-style:square" from="4381,1238" to="4381,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BEf8YAAADdAAAADwAAAGRycy9kb3ducmV2LnhtbESPzWsCMRTE74X+D+EVvGm2HtRujVIW&#10;/Dj04gfS42Pz3F2bvCxJ1LV/vRGEHoeZ+Q0znXfWiAv50DhW8D7IQBCXTjdcKdjvFv0JiBCRNRrH&#10;pOBGAeaz15cp5tpdeUOXbaxEgnDIUUEdY5tLGcqaLIaBa4mTd3TeYkzSV1J7vCa4NXKYZSNpseG0&#10;UGNLRU3l7/ZsFRTm8NOtlp7j4fR3PH/TojgZo1Tvrfv6BBGpi//hZ3utFUzGHyN4vElPQM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wRH/GAAAA3QAAAA8AAAAAAAAA&#10;AAAAAAAAoQIAAGRycy9kb3ducmV2LnhtbFBLBQYAAAAABAAEAPkAAACUAwAAAAA=&#10;" strokecolor="black [3213]" strokeweight=".5pt">
                        <v:stroke joinstyle="miter"/>
                      </v:line>
                    </v:group>
                    <v:rect id="Rectangle 8797" o:spid="_x0000_s1214" style="position:absolute;left:3714;top:5238;width:1429;height:2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MkDMMA&#10;AADdAAAADwAAAGRycy9kb3ducmV2LnhtbESPQWsCMRSE7wX/Q3hCbzWrh6qrUUQQeqp0K3h9bp6b&#10;xc3LksR19dc3gtDjMDPfMMt1bxvRkQ+1YwXjUQaCuHS65krB4Xf3MQMRIrLGxjEpuFOA9WrwtsRc&#10;uxv/UFfESiQIhxwVmBjbXMpQGrIYRq4lTt7ZeYsxSV9J7fGW4LaRkyz7lBZrTgsGW9oaKi/F1Sro&#10;utPksdtv2u94dFho7/eGT0q9D/vNAkSkPv6HX+0vrWA2nU/h+SY9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MkDMMAAADdAAAADwAAAAAAAAAAAAAAAACYAgAAZHJzL2Rv&#10;d25yZXYueG1sUEsFBgAAAAAEAAQA9QAAAIgDAAAAAA==&#10;" fillcolor="#bfbfbf [2412]" strokecolor="black [3213]" strokeweight="1pt"/>
                  </v:group>
                  <v:rect id="Rectangle 8798" o:spid="_x0000_s1215" style="position:absolute;top:285;width:457;height:943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2fbccA&#10;AADdAAAADwAAAGRycy9kb3ducmV2LnhtbESPwWrCQBCG74W+wzKF3uqmrVSNrtIWlB6EUBXPQ3ZM&#10;gtnZdHeN8e07h0KPwz//N/MtVoNrVU8hNp4NPI8yUMSltw1XBg779dMUVEzIFlvPZOBGEVbL+7sF&#10;5tZf+Zv6XaqUQDjmaKBOqcu1jmVNDuPId8SSnXxwmGQMlbYBrwJ3rX7JsjftsGG5UGNHnzWV593F&#10;CWVc9K+3n49ie9xcQlFu++O6Ohnz+DC8z0ElGtL/8l/7yxqYTmbyrtiICe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dn23HAAAA3QAAAA8AAAAAAAAAAAAAAAAAmAIAAGRy&#10;cy9kb3ducmV2LnhtbFBLBQYAAAAABAAEAPUAAACMAwAAAAA=&#10;" fillcolor="black" stroked="f">
                    <v:fill r:id="rId13" o:title="" type="pattern"/>
                    <v:textbox>
                      <w:txbxContent>
                        <w:p w:rsidR="000600FC" w:rsidRDefault="00A951F5" w:rsidP="000600FC">
                          <w:pPr>
                            <w:rPr>
                              <w:rFonts w:eastAsia="Times New Roman"/>
                            </w:rPr>
                          </w:pPr>
                        </w:p>
                      </w:txbxContent>
                    </v:textbox>
                  </v:rect>
                </v:group>
                <v:shape id="Text Box 8799" o:spid="_x0000_s1216" type="#_x0000_t202" style="position:absolute;width:533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bVv8cA&#10;AADdAAAADwAAAGRycy9kb3ducmV2LnhtbESPT2vCQBTE7wW/w/IEb3Wj0Bqjq0hAWooe/HPx9sw+&#10;k2D2bcyumvrpuwXB4zAzv2Gm89ZU4kaNKy0rGPQjEMSZ1SXnCva75XsMwnlkjZVlUvBLDuazztsU&#10;E23vvKHb1uciQNglqKDwvk6kdFlBBl3f1sTBO9nGoA+yyaVu8B7gppLDKPqUBksOCwXWlBaUnbdX&#10;o+AnXa5xcxya+FGlX6vTor7sDx9K9brtYgLCU+tf4Wf7WyuIR+Mx/L8JT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3G1b/HAAAA3QAAAA8AAAAAAAAAAAAAAAAAmAIAAGRy&#10;cy9kb3ducmV2LnhtbFBLBQYAAAAABAAEAPUAAACMAwAAAAA=&#10;" filled="f" stroked="f" strokeweight=".5pt">
                  <v:textbox>
                    <w:txbxContent>
                      <w:p w:rsidR="000600FC" w:rsidRPr="00287569" w:rsidRDefault="00A951F5" w:rsidP="000600FC">
                        <w:pPr>
                          <w:ind w:left="0"/>
                          <w:rPr>
                            <w:rFonts w:ascii="Times New Roman" w:hAnsi="Times New Roman" w:cs="Times New Roman"/>
                          </w:rPr>
                        </w:pPr>
                        <w:r w:rsidRPr="00287569">
                          <w:rPr>
                            <w:rFonts w:ascii="Times New Roman" w:hAnsi="Times New Roman" w:cs="Times New Roman"/>
                          </w:rPr>
                          <w:t>C</w:t>
                        </w:r>
                      </w:p>
                    </w:txbxContent>
                  </v:textbox>
                </v:shape>
                <v:shape id="Text Box 8800" o:spid="_x0000_s1217" type="#_x0000_t202" style="position:absolute;left:6096;top:-571;width:5334;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J988IA&#10;AADdAAAADwAAAGRycy9kb3ducmV2LnhtbERPy4rCMBTdC/5DuAPuNB1BKdUoUhBFdOFj4+5Oc23L&#10;NDe1iVr9erMQXB7OezpvTSXu1LjSsoLfQQSCOLO65FzB6bjsxyCcR9ZYWSYFT3Iwn3U7U0y0ffCe&#10;7gefixDCLkEFhfd1IqXLCjLoBrYmDtzFNgZ9gE0udYOPEG4qOYyisTRYcmgosKa0oOz/cDMKNuly&#10;h/u/oYlfVbraXhb19XQeKdX7aRcTEJ5a/xV/3GutII6jsD+8CU9Az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Qn3zwgAAAN0AAAAPAAAAAAAAAAAAAAAAAJgCAABkcnMvZG93&#10;bnJldi54bWxQSwUGAAAAAAQABAD1AAAAhwMAAAAA&#10;" filled="f" stroked="f" strokeweight=".5pt">
                  <v:textbox>
                    <w:txbxContent>
                      <w:p w:rsidR="000600FC" w:rsidRPr="00287569" w:rsidRDefault="00A951F5" w:rsidP="000600FC">
                        <w:pPr>
                          <w:ind w:left="0"/>
                          <w:rPr>
                            <w:rFonts w:ascii="Times New Roman" w:hAnsi="Times New Roman" w:cs="Times New Roman"/>
                          </w:rPr>
                        </w:pPr>
                        <w:r>
                          <w:rPr>
                            <w:rFonts w:ascii="Times New Roman" w:hAnsi="Times New Roman" w:cs="Times New Roman"/>
                          </w:rPr>
                          <w:t>B</w:t>
                        </w:r>
                      </w:p>
                    </w:txbxContent>
                  </v:textbox>
                </v:shape>
                <v:shape id="Text Box 8801" o:spid="_x0000_s1218" type="#_x0000_t202" style="position:absolute;left:2647;top:7334;width:533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7YaMUA&#10;AADdAAAADwAAAGRycy9kb3ducmV2LnhtbESPQYvCMBSE78L+h/AEb5oqKKVrFCmIsuhBt5e9vW2e&#10;bbF56TZZrf56Iwgeh5n5hpkvO1OLC7WusqxgPIpAEOdWV1woyL7XwxiE88gaa8uk4EYOlouP3hwT&#10;ba98oMvRFyJA2CWooPS+SaR0eUkG3cg2xME72dagD7ItpG7xGuCmlpMomkmDFYeFEhtKS8rPx3+j&#10;4Ctd7/HwOzHxvU43u9Oq+ct+pkoN+t3qE4Snzr/Dr/ZWK4jjaAzP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DthoxQAAAN0AAAAPAAAAAAAAAAAAAAAAAJgCAABkcnMv&#10;ZG93bnJldi54bWxQSwUGAAAAAAQABAD1AAAAigMAAAAA&#10;" filled="f" stroked="f" strokeweight=".5pt">
                  <v:textbox>
                    <w:txbxContent>
                      <w:p w:rsidR="000600FC" w:rsidRPr="00287569" w:rsidRDefault="00A951F5" w:rsidP="000600FC">
                        <w:pPr>
                          <w:ind w:left="0"/>
                          <w:rPr>
                            <w:rFonts w:ascii="Times New Roman" w:hAnsi="Times New Roman" w:cs="Times New Roman"/>
                          </w:rPr>
                        </w:pPr>
                        <w:r>
                          <w:rPr>
                            <w:rFonts w:ascii="Times New Roman" w:hAnsi="Times New Roman" w:cs="Times New Roman"/>
                          </w:rPr>
                          <w:t>A</w:t>
                        </w:r>
                      </w:p>
                    </w:txbxContent>
                  </v:textbox>
                </v:shape>
                <w10:wrap type="square"/>
              </v:group>
            </w:pict>
          </mc:Fallback>
        </mc:AlternateContent>
      </w:r>
    </w:p>
    <w:p w:rsidR="00D015AA" w:rsidRPr="00345DBE" w:rsidRDefault="00A951F5" w:rsidP="003A3785">
      <w:pPr>
        <w:tabs>
          <w:tab w:val="left" w:pos="283"/>
          <w:tab w:val="left" w:pos="4320"/>
          <w:tab w:val="left" w:pos="5386"/>
          <w:tab w:val="left" w:pos="7937"/>
        </w:tabs>
        <w:spacing w:before="0" w:after="150" w:line="360" w:lineRule="auto"/>
        <w:ind w:left="0" w:right="0" w:firstLine="283"/>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FF"/>
          <w:sz w:val="24"/>
          <w:szCs w:val="24"/>
        </w:rPr>
        <w:t>A.</w:t>
      </w:r>
      <w:r>
        <w:rPr>
          <w:rFonts w:ascii="Times New Roman" w:eastAsia="Times New Roman" w:hAnsi="Times New Roman" w:cs="Times New Roman"/>
          <w:color w:val="000000"/>
          <w:sz w:val="24"/>
          <w:szCs w:val="24"/>
        </w:rPr>
        <w:t xml:space="preserve"> 15 N ; 15 N</w:t>
      </w:r>
      <w:r>
        <w:rPr>
          <w:rFonts w:ascii="Times New Roman" w:eastAsia="Times New Roman" w:hAnsi="Times New Roman" w:cs="Times New Roman"/>
          <w:color w:val="FF0000"/>
          <w:sz w:val="24"/>
          <w:szCs w:val="24"/>
        </w:rPr>
        <w:t xml:space="preserve">. </w:t>
      </w:r>
      <w:r>
        <w:rPr>
          <w:rFonts w:ascii="Times New Roman" w:eastAsia="Times New Roman" w:hAnsi="Times New Roman" w:cs="Times New Roman"/>
          <w:b/>
          <w:color w:val="0000FF"/>
          <w:sz w:val="24"/>
          <w:szCs w:val="24"/>
        </w:rPr>
        <w:tab/>
        <w:t>B.</w:t>
      </w:r>
      <w:r>
        <w:rPr>
          <w:rFonts w:ascii="Times New Roman" w:eastAsia="Times New Roman" w:hAnsi="Times New Roman" w:cs="Times New Roman"/>
          <w:color w:val="FF0000"/>
          <w:sz w:val="24"/>
          <w:szCs w:val="24"/>
        </w:rPr>
        <w:t xml:space="preserve"> </w:t>
      </w:r>
      <w:r w:rsidRPr="00345DBE">
        <w:rPr>
          <w:rFonts w:ascii="Times New Roman" w:eastAsia="Times New Roman" w:hAnsi="Times New Roman" w:cs="Times New Roman"/>
          <w:color w:val="000000" w:themeColor="text1"/>
          <w:sz w:val="24"/>
          <w:szCs w:val="24"/>
        </w:rPr>
        <w:t>15 N ; 12 N.</w:t>
      </w:r>
    </w:p>
    <w:p w:rsidR="00D015AA" w:rsidRDefault="00A951F5" w:rsidP="003A3785">
      <w:pPr>
        <w:tabs>
          <w:tab w:val="left" w:pos="283"/>
          <w:tab w:val="left" w:pos="4320"/>
          <w:tab w:val="left" w:pos="5386"/>
          <w:tab w:val="left" w:pos="7937"/>
        </w:tabs>
        <w:spacing w:before="0" w:after="150" w:line="360" w:lineRule="auto"/>
        <w:ind w:left="0" w:right="0" w:firstLine="283"/>
        <w:rPr>
          <w:rFonts w:ascii="Times New Roman" w:eastAsia="Times New Roman" w:hAnsi="Times New Roman" w:cs="Times New Roman"/>
          <w:color w:val="000000"/>
          <w:sz w:val="24"/>
          <w:szCs w:val="24"/>
        </w:rPr>
      </w:pPr>
      <w:r>
        <w:rPr>
          <w:rFonts w:ascii="Times New Roman" w:eastAsia="Times New Roman" w:hAnsi="Times New Roman" w:cs="Times New Roman"/>
          <w:b/>
          <w:color w:val="0000FF"/>
          <w:sz w:val="24"/>
          <w:szCs w:val="24"/>
        </w:rPr>
        <w:t>C.</w:t>
      </w:r>
      <w:r>
        <w:rPr>
          <w:rFonts w:ascii="Times New Roman" w:eastAsia="Times New Roman" w:hAnsi="Times New Roman" w:cs="Times New Roman"/>
          <w:color w:val="000000"/>
          <w:sz w:val="24"/>
          <w:szCs w:val="24"/>
        </w:rPr>
        <w:t xml:space="preserve"> 12N; 12 N. </w:t>
      </w:r>
      <w:r>
        <w:rPr>
          <w:rFonts w:ascii="Times New Roman" w:eastAsia="Times New Roman" w:hAnsi="Times New Roman" w:cs="Times New Roman"/>
          <w:b/>
          <w:color w:val="0000FF"/>
          <w:sz w:val="24"/>
          <w:szCs w:val="24"/>
        </w:rPr>
        <w:tab/>
        <w:t>D.</w:t>
      </w:r>
      <w:r>
        <w:rPr>
          <w:rFonts w:ascii="Times New Roman" w:eastAsia="Times New Roman" w:hAnsi="Times New Roman" w:cs="Times New Roman"/>
          <w:color w:val="000000"/>
          <w:sz w:val="24"/>
          <w:szCs w:val="24"/>
        </w:rPr>
        <w:t xml:space="preserve"> 12 N ; 15 N.</w:t>
      </w:r>
    </w:p>
    <w:p w:rsidR="008F5911" w:rsidRPr="008F5911" w:rsidRDefault="008F5911" w:rsidP="003A3785">
      <w:pPr>
        <w:spacing w:line="360" w:lineRule="auto"/>
        <w:jc w:val="center"/>
        <w:rPr>
          <w:rFonts w:ascii="Times New Roman" w:hAnsi="Times New Roman" w:cs="Times New Roman"/>
          <w:b/>
          <w:color w:val="00B050"/>
        </w:rPr>
      </w:pPr>
      <w:r w:rsidRPr="008F5911">
        <w:rPr>
          <w:rFonts w:ascii="Times New Roman" w:hAnsi="Times New Roman" w:cs="Times New Roman"/>
          <w:b/>
          <w:color w:val="00B050"/>
        </w:rPr>
        <w:t>ĐÁP ÁN</w:t>
      </w:r>
    </w:p>
    <w:tbl>
      <w:tblPr>
        <w:tblStyle w:val="TableGrid"/>
        <w:tblW w:w="0" w:type="auto"/>
        <w:tblLook w:val="04A0" w:firstRow="1" w:lastRow="0" w:firstColumn="1" w:lastColumn="0" w:noHBand="0" w:noVBand="1"/>
      </w:tblPr>
      <w:tblGrid>
        <w:gridCol w:w="1112"/>
        <w:gridCol w:w="931"/>
        <w:gridCol w:w="930"/>
        <w:gridCol w:w="931"/>
        <w:gridCol w:w="931"/>
        <w:gridCol w:w="931"/>
        <w:gridCol w:w="931"/>
        <w:gridCol w:w="931"/>
        <w:gridCol w:w="931"/>
        <w:gridCol w:w="931"/>
        <w:gridCol w:w="931"/>
      </w:tblGrid>
      <w:tr w:rsidR="008F5911" w:rsidTr="003A3785">
        <w:tc>
          <w:tcPr>
            <w:tcW w:w="1112" w:type="dxa"/>
          </w:tcPr>
          <w:p w:rsidR="008F5911" w:rsidRPr="00CE019C" w:rsidRDefault="008F5911" w:rsidP="003A3785">
            <w:pPr>
              <w:spacing w:line="360" w:lineRule="auto"/>
              <w:jc w:val="center"/>
              <w:rPr>
                <w:b/>
                <w:color w:val="C00000"/>
                <w:sz w:val="28"/>
                <w:szCs w:val="28"/>
              </w:rPr>
            </w:pPr>
            <w:bookmarkStart w:id="1" w:name="_GoBack"/>
            <w:bookmarkEnd w:id="1"/>
            <w:r w:rsidRPr="00CE019C">
              <w:rPr>
                <w:b/>
                <w:color w:val="C00000"/>
                <w:sz w:val="28"/>
                <w:szCs w:val="28"/>
              </w:rPr>
              <w:t>Câu</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1</w:t>
            </w:r>
          </w:p>
        </w:tc>
        <w:tc>
          <w:tcPr>
            <w:tcW w:w="930" w:type="dxa"/>
          </w:tcPr>
          <w:p w:rsidR="008F5911" w:rsidRPr="00FB6368" w:rsidRDefault="008F5911" w:rsidP="003A3785">
            <w:pPr>
              <w:spacing w:line="360" w:lineRule="auto"/>
              <w:jc w:val="center"/>
              <w:rPr>
                <w:b/>
                <w:color w:val="C00000"/>
                <w:sz w:val="28"/>
                <w:szCs w:val="28"/>
              </w:rPr>
            </w:pPr>
            <w:r w:rsidRPr="00FB6368">
              <w:rPr>
                <w:b/>
                <w:color w:val="C00000"/>
                <w:sz w:val="28"/>
                <w:szCs w:val="28"/>
              </w:rPr>
              <w:t>2</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3</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4</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5</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6</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7</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8</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9</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10</w:t>
            </w:r>
          </w:p>
        </w:tc>
      </w:tr>
      <w:tr w:rsidR="008F5911" w:rsidTr="003A3785">
        <w:tc>
          <w:tcPr>
            <w:tcW w:w="1112" w:type="dxa"/>
          </w:tcPr>
          <w:p w:rsidR="008F5911" w:rsidRPr="00CE019C" w:rsidRDefault="008F5911" w:rsidP="003A3785">
            <w:pPr>
              <w:spacing w:line="360" w:lineRule="auto"/>
              <w:jc w:val="center"/>
              <w:rPr>
                <w:b/>
                <w:color w:val="C00000"/>
                <w:sz w:val="28"/>
                <w:szCs w:val="28"/>
              </w:rPr>
            </w:pPr>
            <w:r w:rsidRPr="00CE019C">
              <w:rPr>
                <w:b/>
                <w:color w:val="C00000"/>
                <w:sz w:val="28"/>
                <w:szCs w:val="28"/>
              </w:rPr>
              <w:t>ĐA</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B</w:t>
            </w:r>
          </w:p>
        </w:tc>
        <w:tc>
          <w:tcPr>
            <w:tcW w:w="930" w:type="dxa"/>
          </w:tcPr>
          <w:p w:rsidR="008F5911" w:rsidRPr="00FB6368" w:rsidRDefault="008F5911" w:rsidP="003A3785">
            <w:pPr>
              <w:spacing w:line="360" w:lineRule="auto"/>
              <w:jc w:val="center"/>
              <w:rPr>
                <w:b/>
                <w:color w:val="C00000"/>
                <w:sz w:val="28"/>
                <w:szCs w:val="28"/>
              </w:rPr>
            </w:pPr>
            <w:r>
              <w:rPr>
                <w:b/>
                <w:color w:val="C00000"/>
                <w:sz w:val="28"/>
                <w:szCs w:val="28"/>
              </w:rPr>
              <w:t>A</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C</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B</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D</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B</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A</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A</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D</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A</w:t>
            </w:r>
          </w:p>
        </w:tc>
      </w:tr>
      <w:tr w:rsidR="008F5911" w:rsidTr="003A3785">
        <w:tc>
          <w:tcPr>
            <w:tcW w:w="1112" w:type="dxa"/>
          </w:tcPr>
          <w:p w:rsidR="008F5911" w:rsidRPr="00CE019C" w:rsidRDefault="008F5911" w:rsidP="003A3785">
            <w:pPr>
              <w:spacing w:line="360" w:lineRule="auto"/>
              <w:jc w:val="center"/>
              <w:rPr>
                <w:b/>
                <w:color w:val="C00000"/>
                <w:sz w:val="28"/>
                <w:szCs w:val="28"/>
              </w:rPr>
            </w:pPr>
            <w:r w:rsidRPr="00CE019C">
              <w:rPr>
                <w:b/>
                <w:color w:val="C00000"/>
                <w:sz w:val="28"/>
                <w:szCs w:val="28"/>
              </w:rPr>
              <w:t>Câu</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11</w:t>
            </w:r>
          </w:p>
        </w:tc>
        <w:tc>
          <w:tcPr>
            <w:tcW w:w="930" w:type="dxa"/>
          </w:tcPr>
          <w:p w:rsidR="008F5911" w:rsidRPr="00FB6368" w:rsidRDefault="008F5911" w:rsidP="003A3785">
            <w:pPr>
              <w:spacing w:line="360" w:lineRule="auto"/>
              <w:jc w:val="center"/>
              <w:rPr>
                <w:b/>
                <w:color w:val="C00000"/>
                <w:sz w:val="28"/>
                <w:szCs w:val="28"/>
              </w:rPr>
            </w:pPr>
            <w:r w:rsidRPr="00FB6368">
              <w:rPr>
                <w:b/>
                <w:color w:val="C00000"/>
                <w:sz w:val="28"/>
                <w:szCs w:val="28"/>
              </w:rPr>
              <w:t>12</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13</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14</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15</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16</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17</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18</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19</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20</w:t>
            </w:r>
          </w:p>
        </w:tc>
      </w:tr>
      <w:tr w:rsidR="008F5911" w:rsidTr="003A3785">
        <w:tc>
          <w:tcPr>
            <w:tcW w:w="1112" w:type="dxa"/>
          </w:tcPr>
          <w:p w:rsidR="008F5911" w:rsidRPr="00CE019C" w:rsidRDefault="008F5911" w:rsidP="003A3785">
            <w:pPr>
              <w:spacing w:line="360" w:lineRule="auto"/>
              <w:jc w:val="center"/>
              <w:rPr>
                <w:b/>
                <w:color w:val="C00000"/>
                <w:sz w:val="28"/>
                <w:szCs w:val="28"/>
              </w:rPr>
            </w:pPr>
            <w:r w:rsidRPr="00CE019C">
              <w:rPr>
                <w:b/>
                <w:color w:val="C00000"/>
                <w:sz w:val="28"/>
                <w:szCs w:val="28"/>
              </w:rPr>
              <w:t>ĐA</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A</w:t>
            </w:r>
          </w:p>
        </w:tc>
        <w:tc>
          <w:tcPr>
            <w:tcW w:w="930" w:type="dxa"/>
          </w:tcPr>
          <w:p w:rsidR="008F5911" w:rsidRPr="00FB6368" w:rsidRDefault="008F5911" w:rsidP="003A3785">
            <w:pPr>
              <w:spacing w:line="360" w:lineRule="auto"/>
              <w:jc w:val="center"/>
              <w:rPr>
                <w:b/>
                <w:color w:val="C00000"/>
                <w:sz w:val="28"/>
                <w:szCs w:val="28"/>
              </w:rPr>
            </w:pPr>
          </w:p>
        </w:tc>
        <w:tc>
          <w:tcPr>
            <w:tcW w:w="931" w:type="dxa"/>
          </w:tcPr>
          <w:p w:rsidR="008F5911" w:rsidRPr="00FB6368" w:rsidRDefault="008F5911" w:rsidP="003A3785">
            <w:pPr>
              <w:spacing w:line="360" w:lineRule="auto"/>
              <w:jc w:val="center"/>
              <w:rPr>
                <w:b/>
                <w:color w:val="C00000"/>
                <w:sz w:val="28"/>
                <w:szCs w:val="28"/>
              </w:rPr>
            </w:pP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B</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C</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C</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B</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C</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A</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A</w:t>
            </w:r>
          </w:p>
        </w:tc>
      </w:tr>
      <w:tr w:rsidR="008F5911" w:rsidTr="003A3785">
        <w:tc>
          <w:tcPr>
            <w:tcW w:w="1112" w:type="dxa"/>
          </w:tcPr>
          <w:p w:rsidR="008F5911" w:rsidRPr="00CE019C" w:rsidRDefault="008F5911" w:rsidP="003A3785">
            <w:pPr>
              <w:spacing w:line="360" w:lineRule="auto"/>
              <w:jc w:val="center"/>
              <w:rPr>
                <w:b/>
                <w:color w:val="C00000"/>
                <w:sz w:val="28"/>
                <w:szCs w:val="28"/>
              </w:rPr>
            </w:pPr>
            <w:r w:rsidRPr="00CE019C">
              <w:rPr>
                <w:b/>
                <w:color w:val="C00000"/>
                <w:sz w:val="28"/>
                <w:szCs w:val="28"/>
              </w:rPr>
              <w:t>Câu</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21</w:t>
            </w:r>
          </w:p>
        </w:tc>
        <w:tc>
          <w:tcPr>
            <w:tcW w:w="930" w:type="dxa"/>
          </w:tcPr>
          <w:p w:rsidR="008F5911" w:rsidRPr="00FB6368" w:rsidRDefault="008F5911" w:rsidP="003A3785">
            <w:pPr>
              <w:spacing w:line="360" w:lineRule="auto"/>
              <w:jc w:val="center"/>
              <w:rPr>
                <w:b/>
                <w:color w:val="C00000"/>
                <w:sz w:val="28"/>
                <w:szCs w:val="28"/>
              </w:rPr>
            </w:pPr>
            <w:r w:rsidRPr="00FB6368">
              <w:rPr>
                <w:b/>
                <w:color w:val="C00000"/>
                <w:sz w:val="28"/>
                <w:szCs w:val="28"/>
              </w:rPr>
              <w:t>22</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23</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24</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25</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26</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27</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28</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29</w:t>
            </w:r>
          </w:p>
        </w:tc>
        <w:tc>
          <w:tcPr>
            <w:tcW w:w="931" w:type="dxa"/>
          </w:tcPr>
          <w:p w:rsidR="008F5911" w:rsidRPr="00FB6368" w:rsidRDefault="008F5911" w:rsidP="003A3785">
            <w:pPr>
              <w:spacing w:line="360" w:lineRule="auto"/>
              <w:jc w:val="center"/>
              <w:rPr>
                <w:b/>
                <w:color w:val="C00000"/>
                <w:sz w:val="28"/>
                <w:szCs w:val="28"/>
              </w:rPr>
            </w:pPr>
            <w:r w:rsidRPr="00FB6368">
              <w:rPr>
                <w:b/>
                <w:color w:val="C00000"/>
                <w:sz w:val="28"/>
                <w:szCs w:val="28"/>
              </w:rPr>
              <w:t>30</w:t>
            </w:r>
          </w:p>
        </w:tc>
      </w:tr>
      <w:tr w:rsidR="008F5911" w:rsidTr="003A3785">
        <w:tc>
          <w:tcPr>
            <w:tcW w:w="1112" w:type="dxa"/>
          </w:tcPr>
          <w:p w:rsidR="008F5911" w:rsidRPr="00CE019C" w:rsidRDefault="008F5911" w:rsidP="003A3785">
            <w:pPr>
              <w:spacing w:line="360" w:lineRule="auto"/>
              <w:jc w:val="center"/>
              <w:rPr>
                <w:b/>
                <w:color w:val="C00000"/>
                <w:sz w:val="28"/>
                <w:szCs w:val="28"/>
              </w:rPr>
            </w:pPr>
            <w:r w:rsidRPr="00CE019C">
              <w:rPr>
                <w:b/>
                <w:color w:val="C00000"/>
                <w:sz w:val="28"/>
                <w:szCs w:val="28"/>
              </w:rPr>
              <w:t>ĐA</w:t>
            </w:r>
          </w:p>
        </w:tc>
        <w:tc>
          <w:tcPr>
            <w:tcW w:w="931" w:type="dxa"/>
          </w:tcPr>
          <w:p w:rsidR="008F5911" w:rsidRPr="00FB6368" w:rsidRDefault="008F5911" w:rsidP="003A3785">
            <w:pPr>
              <w:spacing w:line="360" w:lineRule="auto"/>
              <w:jc w:val="center"/>
              <w:rPr>
                <w:b/>
                <w:color w:val="C00000"/>
                <w:sz w:val="28"/>
                <w:szCs w:val="28"/>
              </w:rPr>
            </w:pPr>
            <w:r>
              <w:rPr>
                <w:b/>
                <w:color w:val="C00000"/>
                <w:sz w:val="28"/>
                <w:szCs w:val="28"/>
              </w:rPr>
              <w:t>A</w:t>
            </w:r>
          </w:p>
        </w:tc>
        <w:tc>
          <w:tcPr>
            <w:tcW w:w="930" w:type="dxa"/>
          </w:tcPr>
          <w:p w:rsidR="008F5911" w:rsidRPr="00FB6368" w:rsidRDefault="008F5911" w:rsidP="003A3785">
            <w:pPr>
              <w:spacing w:line="360" w:lineRule="auto"/>
              <w:jc w:val="center"/>
              <w:rPr>
                <w:b/>
                <w:color w:val="C00000"/>
                <w:sz w:val="28"/>
                <w:szCs w:val="28"/>
              </w:rPr>
            </w:pPr>
            <w:r>
              <w:rPr>
                <w:b/>
                <w:color w:val="C00000"/>
                <w:sz w:val="28"/>
                <w:szCs w:val="28"/>
              </w:rPr>
              <w:t>B</w:t>
            </w:r>
          </w:p>
        </w:tc>
        <w:tc>
          <w:tcPr>
            <w:tcW w:w="931" w:type="dxa"/>
          </w:tcPr>
          <w:p w:rsidR="008F5911" w:rsidRPr="00FB6368" w:rsidRDefault="008F5911" w:rsidP="003A3785">
            <w:pPr>
              <w:spacing w:line="360" w:lineRule="auto"/>
              <w:jc w:val="center"/>
              <w:rPr>
                <w:b/>
                <w:color w:val="C00000"/>
                <w:sz w:val="28"/>
                <w:szCs w:val="28"/>
              </w:rPr>
            </w:pPr>
          </w:p>
        </w:tc>
        <w:tc>
          <w:tcPr>
            <w:tcW w:w="931" w:type="dxa"/>
          </w:tcPr>
          <w:p w:rsidR="008F5911" w:rsidRPr="00FB6368" w:rsidRDefault="008F5911" w:rsidP="003A3785">
            <w:pPr>
              <w:spacing w:line="360" w:lineRule="auto"/>
              <w:jc w:val="center"/>
              <w:rPr>
                <w:b/>
                <w:color w:val="C00000"/>
                <w:sz w:val="28"/>
                <w:szCs w:val="28"/>
              </w:rPr>
            </w:pPr>
          </w:p>
        </w:tc>
        <w:tc>
          <w:tcPr>
            <w:tcW w:w="931" w:type="dxa"/>
          </w:tcPr>
          <w:p w:rsidR="008F5911" w:rsidRPr="00FB6368" w:rsidRDefault="008F5911" w:rsidP="003A3785">
            <w:pPr>
              <w:spacing w:line="360" w:lineRule="auto"/>
              <w:jc w:val="center"/>
              <w:rPr>
                <w:b/>
                <w:color w:val="C00000"/>
                <w:sz w:val="28"/>
                <w:szCs w:val="28"/>
              </w:rPr>
            </w:pPr>
          </w:p>
        </w:tc>
        <w:tc>
          <w:tcPr>
            <w:tcW w:w="931" w:type="dxa"/>
          </w:tcPr>
          <w:p w:rsidR="008F5911" w:rsidRPr="00FB6368" w:rsidRDefault="008F5911" w:rsidP="003A3785">
            <w:pPr>
              <w:spacing w:line="360" w:lineRule="auto"/>
              <w:jc w:val="center"/>
              <w:rPr>
                <w:b/>
                <w:color w:val="C00000"/>
                <w:sz w:val="28"/>
                <w:szCs w:val="28"/>
              </w:rPr>
            </w:pPr>
          </w:p>
        </w:tc>
        <w:tc>
          <w:tcPr>
            <w:tcW w:w="931" w:type="dxa"/>
          </w:tcPr>
          <w:p w:rsidR="008F5911" w:rsidRPr="00FB6368" w:rsidRDefault="008F5911" w:rsidP="003A3785">
            <w:pPr>
              <w:spacing w:line="360" w:lineRule="auto"/>
              <w:jc w:val="center"/>
              <w:rPr>
                <w:b/>
                <w:color w:val="C00000"/>
                <w:sz w:val="28"/>
                <w:szCs w:val="28"/>
              </w:rPr>
            </w:pPr>
          </w:p>
        </w:tc>
        <w:tc>
          <w:tcPr>
            <w:tcW w:w="931" w:type="dxa"/>
          </w:tcPr>
          <w:p w:rsidR="008F5911" w:rsidRPr="00FB6368" w:rsidRDefault="008F5911" w:rsidP="003A3785">
            <w:pPr>
              <w:spacing w:line="360" w:lineRule="auto"/>
              <w:jc w:val="center"/>
              <w:rPr>
                <w:b/>
                <w:color w:val="C00000"/>
                <w:sz w:val="28"/>
                <w:szCs w:val="28"/>
              </w:rPr>
            </w:pPr>
          </w:p>
        </w:tc>
        <w:tc>
          <w:tcPr>
            <w:tcW w:w="931" w:type="dxa"/>
          </w:tcPr>
          <w:p w:rsidR="008F5911" w:rsidRPr="00FB6368" w:rsidRDefault="008F5911" w:rsidP="003A3785">
            <w:pPr>
              <w:spacing w:line="360" w:lineRule="auto"/>
              <w:jc w:val="center"/>
              <w:rPr>
                <w:b/>
                <w:color w:val="C00000"/>
                <w:sz w:val="28"/>
                <w:szCs w:val="28"/>
              </w:rPr>
            </w:pPr>
          </w:p>
        </w:tc>
        <w:tc>
          <w:tcPr>
            <w:tcW w:w="931" w:type="dxa"/>
          </w:tcPr>
          <w:p w:rsidR="008F5911" w:rsidRPr="00FB6368" w:rsidRDefault="008F5911" w:rsidP="003A3785">
            <w:pPr>
              <w:spacing w:line="360" w:lineRule="auto"/>
              <w:jc w:val="center"/>
              <w:rPr>
                <w:b/>
                <w:color w:val="C00000"/>
                <w:sz w:val="28"/>
                <w:szCs w:val="28"/>
              </w:rPr>
            </w:pPr>
          </w:p>
        </w:tc>
      </w:tr>
    </w:tbl>
    <w:p w:rsidR="008F5911" w:rsidRDefault="008F5911" w:rsidP="003A3785">
      <w:pPr>
        <w:tabs>
          <w:tab w:val="left" w:pos="283"/>
          <w:tab w:val="left" w:pos="2835"/>
          <w:tab w:val="left" w:pos="5386"/>
          <w:tab w:val="left" w:pos="7937"/>
        </w:tabs>
        <w:spacing w:line="360" w:lineRule="auto"/>
        <w:ind w:left="0" w:right="0"/>
        <w:rPr>
          <w:rFonts w:ascii="Times New Roman" w:eastAsia="Times New Roman" w:hAnsi="Times New Roman" w:cs="Times New Roman"/>
          <w:b/>
          <w:color w:val="FF0000"/>
          <w:sz w:val="24"/>
          <w:szCs w:val="24"/>
        </w:rPr>
      </w:pPr>
    </w:p>
    <w:sectPr w:rsidR="008F5911" w:rsidSect="008F5911">
      <w:headerReference w:type="default" r:id="rId65"/>
      <w:footerReference w:type="default" r:id="rId66"/>
      <w:pgSz w:w="11906" w:h="16838"/>
      <w:pgMar w:top="208" w:right="567" w:bottom="567" w:left="1134" w:header="340" w:footer="34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51F5" w:rsidRDefault="00A951F5">
      <w:pPr>
        <w:spacing w:before="0"/>
      </w:pPr>
      <w:r>
        <w:separator/>
      </w:r>
    </w:p>
  </w:endnote>
  <w:endnote w:type="continuationSeparator" w:id="0">
    <w:p w:rsidR="00A951F5" w:rsidRDefault="00A951F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SymbolMT">
    <w:panose1 w:val="00000000000000000000"/>
    <w:charset w:val="00"/>
    <w:family w:val="roman"/>
    <w:notTrueType/>
    <w:pitch w:val="default"/>
  </w:font>
  <w:font w:name="Cambria-Bold">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ntata One">
    <w:altName w:val="Times New Roman"/>
    <w:charset w:val="00"/>
    <w:family w:val="auto"/>
    <w:pitch w:val="default"/>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5911" w:rsidRDefault="008F5911">
    <w:pPr>
      <w:pStyle w:val="Footer"/>
      <w:pBdr>
        <w:top w:val="thinThickSmallGap" w:sz="24" w:space="1" w:color="823B0B"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D015AA" w:rsidRPr="001C62EF" w:rsidRDefault="00D015AA" w:rsidP="001C62E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51F5" w:rsidRDefault="00A951F5">
      <w:pPr>
        <w:spacing w:before="0"/>
      </w:pPr>
      <w:r>
        <w:separator/>
      </w:r>
    </w:p>
  </w:footnote>
  <w:footnote w:type="continuationSeparator" w:id="0">
    <w:p w:rsidR="00A951F5" w:rsidRDefault="00A951F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15AA" w:rsidRPr="001C62EF" w:rsidRDefault="008F5911" w:rsidP="008F5911">
    <w:pPr>
      <w:pStyle w:val="Header"/>
      <w:jc w:val="center"/>
      <w:rPr>
        <w:rFonts w:eastAsia="Cantata One"/>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E02B96"/>
    <w:multiLevelType w:val="multilevel"/>
    <w:tmpl w:val="AEC2C5A2"/>
    <w:lvl w:ilvl="0">
      <w:start w:val="1"/>
      <w:numFmt w:val="decimal"/>
      <w:lvlText w:val="Câu %1."/>
      <w:lvlJc w:val="left"/>
      <w:pPr>
        <w:ind w:left="0" w:firstLine="0"/>
      </w:pPr>
      <w:rPr>
        <w:rFonts w:hint="default"/>
        <w:b/>
        <w:i w:val="0"/>
        <w:color w:val="FF0000"/>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
  <w:rsids>
    <w:rsidRoot w:val="00D015AA"/>
    <w:rsid w:val="000B6D93"/>
    <w:rsid w:val="001C62EF"/>
    <w:rsid w:val="00262203"/>
    <w:rsid w:val="00345DBE"/>
    <w:rsid w:val="003A18D7"/>
    <w:rsid w:val="003A3785"/>
    <w:rsid w:val="0058061E"/>
    <w:rsid w:val="008F5911"/>
    <w:rsid w:val="00A951F5"/>
    <w:rsid w:val="00B231D0"/>
    <w:rsid w:val="00D015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en-US" w:eastAsia="en-US" w:bidi="ar-SA"/>
      </w:rPr>
    </w:rPrDefault>
    <w:pPrDefault>
      <w:pPr>
        <w:spacing w:before="38"/>
        <w:ind w:left="284" w:right="113"/>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pPr>
      <w:spacing w:before="0" w:after="600" w:line="276" w:lineRule="auto"/>
      <w:ind w:left="0" w:right="0"/>
      <w:jc w:val="left"/>
    </w:pPr>
    <w:rPr>
      <w:rFonts w:ascii="Cambria" w:eastAsia="Cambria" w:hAnsi="Cambria" w:cs="Cambria"/>
      <w:i/>
      <w:sz w:val="24"/>
      <w:szCs w:val="24"/>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uiPriority w:val="20"/>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rPr>
      <w:rFonts w:ascii="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hAnsi="UVN Ai Cap Nang" w:cs="Tahoma"/>
      <w:b/>
      <w:smallCaps/>
      <w:lang w:val="nl-NL"/>
    </w:rPr>
  </w:style>
  <w:style w:type="paragraph" w:styleId="ListBullet">
    <w:name w:val="List Bullet"/>
    <w:basedOn w:val="Normal"/>
    <w:link w:val="ListBulletChar"/>
    <w:rsid w:val="00685AE5"/>
    <w:pPr>
      <w:widowControl w:val="0"/>
      <w:tabs>
        <w:tab w:val="left" w:pos="360"/>
      </w:tabs>
      <w:spacing w:before="0"/>
      <w:ind w:left="0" w:right="0"/>
      <w:jc w:val="left"/>
    </w:pPr>
    <w:rPr>
      <w:rFonts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cs="Times New Roman"/>
      <w:lang w:val="vi-VN"/>
    </w:rPr>
  </w:style>
  <w:style w:type="paragraph" w:customStyle="1" w:styleId="TableParagraph">
    <w:name w:val="Table Paragraph"/>
    <w:basedOn w:val="Normal"/>
    <w:rsid w:val="00685AE5"/>
    <w:pPr>
      <w:widowControl w:val="0"/>
      <w:spacing w:before="0"/>
      <w:ind w:left="0" w:right="0"/>
      <w:jc w:val="left"/>
    </w:pPr>
    <w:rPr>
      <w:rFonts w:cs="Times New Roman"/>
      <w:lang w:val="vi-VN"/>
    </w:rPr>
  </w:style>
  <w:style w:type="table" w:customStyle="1" w:styleId="TableGrid111">
    <w:name w:val="Table Grid111"/>
    <w:basedOn w:val="TableNormal"/>
    <w:next w:val="TableGrid"/>
    <w:rsid w:val="00685AE5"/>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pPr>
    <w:rPr>
      <w:rFonts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pPr>
    <w:rPr>
      <w:rFonts w:ascii="Arial" w:eastAsia="Times New Roman" w:hAnsi="Arial" w:cs="Arial"/>
      <w:sz w:val="24"/>
      <w:szCs w:val="24"/>
    </w:rPr>
  </w:style>
  <w:style w:type="table" w:customStyle="1" w:styleId="TableGrid6">
    <w:name w:val="Table Grid6"/>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rPr>
      <w:rFonts w:ascii="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pPr>
    <w:rPr>
      <w:rFonts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 w:type="character" w:customStyle="1" w:styleId="bodytext6palatinolinotype">
    <w:name w:val="bodytext6palatinolinotype"/>
    <w:basedOn w:val="DefaultParagraphFont"/>
    <w:rsid w:val="00F8751C"/>
  </w:style>
  <w:style w:type="paragraph" w:customStyle="1" w:styleId="bodytext60">
    <w:name w:val="bodytext60"/>
    <w:basedOn w:val="Normal"/>
    <w:rsid w:val="00F8751C"/>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jx-char">
    <w:name w:val="mjx-char"/>
    <w:basedOn w:val="DefaultParagraphFont"/>
    <w:rsid w:val="00961703"/>
  </w:style>
  <w:style w:type="character" w:customStyle="1" w:styleId="mjxassistivemathml">
    <w:name w:val="mjx_assistive_mathml"/>
    <w:basedOn w:val="DefaultParagraphFont"/>
    <w:rsid w:val="0096170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en-US" w:eastAsia="en-US" w:bidi="ar-SA"/>
      </w:rPr>
    </w:rPrDefault>
    <w:pPrDefault>
      <w:pPr>
        <w:spacing w:before="38"/>
        <w:ind w:left="284" w:right="113"/>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pPr>
      <w:spacing w:before="0" w:after="600" w:line="276" w:lineRule="auto"/>
      <w:ind w:left="0" w:right="0"/>
      <w:jc w:val="left"/>
    </w:pPr>
    <w:rPr>
      <w:rFonts w:ascii="Cambria" w:eastAsia="Cambria" w:hAnsi="Cambria" w:cs="Cambria"/>
      <w:i/>
      <w:sz w:val="24"/>
      <w:szCs w:val="24"/>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uiPriority w:val="20"/>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rPr>
      <w:rFonts w:ascii="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hAnsi="UVN Ai Cap Nang" w:cs="Tahoma"/>
      <w:b/>
      <w:smallCaps/>
      <w:lang w:val="nl-NL"/>
    </w:rPr>
  </w:style>
  <w:style w:type="paragraph" w:styleId="ListBullet">
    <w:name w:val="List Bullet"/>
    <w:basedOn w:val="Normal"/>
    <w:link w:val="ListBulletChar"/>
    <w:rsid w:val="00685AE5"/>
    <w:pPr>
      <w:widowControl w:val="0"/>
      <w:tabs>
        <w:tab w:val="left" w:pos="360"/>
      </w:tabs>
      <w:spacing w:before="0"/>
      <w:ind w:left="0" w:right="0"/>
      <w:jc w:val="left"/>
    </w:pPr>
    <w:rPr>
      <w:rFonts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cs="Times New Roman"/>
      <w:lang w:val="vi-VN"/>
    </w:rPr>
  </w:style>
  <w:style w:type="paragraph" w:customStyle="1" w:styleId="TableParagraph">
    <w:name w:val="Table Paragraph"/>
    <w:basedOn w:val="Normal"/>
    <w:rsid w:val="00685AE5"/>
    <w:pPr>
      <w:widowControl w:val="0"/>
      <w:spacing w:before="0"/>
      <w:ind w:left="0" w:right="0"/>
      <w:jc w:val="left"/>
    </w:pPr>
    <w:rPr>
      <w:rFonts w:cs="Times New Roman"/>
      <w:lang w:val="vi-VN"/>
    </w:rPr>
  </w:style>
  <w:style w:type="table" w:customStyle="1" w:styleId="TableGrid111">
    <w:name w:val="Table Grid111"/>
    <w:basedOn w:val="TableNormal"/>
    <w:next w:val="TableGrid"/>
    <w:rsid w:val="00685AE5"/>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pPr>
    <w:rPr>
      <w:rFonts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pPr>
    <w:rPr>
      <w:rFonts w:ascii="Arial" w:eastAsia="Times New Roman" w:hAnsi="Arial" w:cs="Arial"/>
      <w:sz w:val="24"/>
      <w:szCs w:val="24"/>
    </w:rPr>
  </w:style>
  <w:style w:type="table" w:customStyle="1" w:styleId="TableGrid6">
    <w:name w:val="Table Grid6"/>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rPr>
      <w:rFonts w:ascii="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pPr>
    <w:rPr>
      <w:rFonts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 w:type="character" w:customStyle="1" w:styleId="bodytext6palatinolinotype">
    <w:name w:val="bodytext6palatinolinotype"/>
    <w:basedOn w:val="DefaultParagraphFont"/>
    <w:rsid w:val="00F8751C"/>
  </w:style>
  <w:style w:type="paragraph" w:customStyle="1" w:styleId="bodytext60">
    <w:name w:val="bodytext60"/>
    <w:basedOn w:val="Normal"/>
    <w:rsid w:val="00F8751C"/>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jx-char">
    <w:name w:val="mjx-char"/>
    <w:basedOn w:val="DefaultParagraphFont"/>
    <w:rsid w:val="00961703"/>
  </w:style>
  <w:style w:type="character" w:customStyle="1" w:styleId="mjxassistivemathml">
    <w:name w:val="mjx_assistive_mathml"/>
    <w:basedOn w:val="DefaultParagraphFont"/>
    <w:rsid w:val="0096170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4.gi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90.wmf"/><Relationship Id="rId21" Type="http://schemas.openxmlformats.org/officeDocument/2006/relationships/image" Target="media/image5.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image" Target="media/image13.wmf"/><Relationship Id="rId63" Type="http://schemas.openxmlformats.org/officeDocument/2006/relationships/image" Target="media/image140.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60.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12.wmf"/><Relationship Id="rId58" Type="http://schemas.openxmlformats.org/officeDocument/2006/relationships/oleObject" Target="embeddings/oleObject30.bin"/><Relationship Id="rId66"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image" Target="media/image14.wmf"/><Relationship Id="rId61" Type="http://schemas.openxmlformats.org/officeDocument/2006/relationships/image" Target="media/image130.wmf"/><Relationship Id="rId10" Type="http://schemas.openxmlformats.org/officeDocument/2006/relationships/oleObject" Target="embeddings/oleObject1.bin"/><Relationship Id="rId19" Type="http://schemas.openxmlformats.org/officeDocument/2006/relationships/image" Target="media/image4.wmf"/><Relationship Id="rId31" Type="http://schemas.openxmlformats.org/officeDocument/2006/relationships/image" Target="media/image70.wmf"/><Relationship Id="rId44" Type="http://schemas.openxmlformats.org/officeDocument/2006/relationships/oleObject" Target="embeddings/oleObject19.bin"/><Relationship Id="rId52" Type="http://schemas.openxmlformats.org/officeDocument/2006/relationships/oleObject" Target="embeddings/oleObject27.bin"/><Relationship Id="rId60" Type="http://schemas.openxmlformats.org/officeDocument/2006/relationships/oleObject" Target="embeddings/oleObject31.bin"/><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30.wmf"/><Relationship Id="rId22" Type="http://schemas.openxmlformats.org/officeDocument/2006/relationships/oleObject" Target="embeddings/oleObject8.bin"/><Relationship Id="rId27" Type="http://schemas.openxmlformats.org/officeDocument/2006/relationships/image" Target="media/image8.wmf"/><Relationship Id="rId30" Type="http://schemas.openxmlformats.org/officeDocument/2006/relationships/oleObject" Target="embeddings/oleObject12.bin"/><Relationship Id="rId35" Type="http://schemas.openxmlformats.org/officeDocument/2006/relationships/image" Target="media/image9.wmf"/><Relationship Id="rId43" Type="http://schemas.openxmlformats.org/officeDocument/2006/relationships/image" Target="media/image11.wmf"/><Relationship Id="rId48" Type="http://schemas.openxmlformats.org/officeDocument/2006/relationships/oleObject" Target="embeddings/oleObject23.bin"/><Relationship Id="rId56" Type="http://schemas.openxmlformats.org/officeDocument/2006/relationships/oleObject" Target="embeddings/oleObject29.bin"/><Relationship Id="rId64" Type="http://schemas.openxmlformats.org/officeDocument/2006/relationships/oleObject" Target="embeddings/oleObject33.bin"/><Relationship Id="rId8" Type="http://schemas.openxmlformats.org/officeDocument/2006/relationships/image" Target="media/image1.png"/><Relationship Id="rId51" Type="http://schemas.openxmlformats.org/officeDocument/2006/relationships/oleObject" Target="embeddings/oleObject26.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7.wmf"/><Relationship Id="rId33" Type="http://schemas.openxmlformats.org/officeDocument/2006/relationships/image" Target="media/image80.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image" Target="media/image120.wmf"/><Relationship Id="rId6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00.wmf"/><Relationship Id="rId54" Type="http://schemas.openxmlformats.org/officeDocument/2006/relationships/oleObject" Target="embeddings/oleObject28.bin"/><Relationship Id="rId62"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950</Words>
  <Characters>5418</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3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18T02:37:00Z</dcterms:created>
  <dcterms:modified xsi:type="dcterms:W3CDTF">2019-08-18T02:37:00Z</dcterms:modified>
</cp:coreProperties>
</file>